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DBB" w:rsidRPr="001A0DBB" w:rsidRDefault="001A0DBB" w:rsidP="001A0DBB">
      <w:pPr>
        <w:jc w:val="center"/>
        <w:rPr>
          <w:b/>
          <w:color w:val="FF0000"/>
          <w:kern w:val="0"/>
          <w:sz w:val="32"/>
          <w:szCs w:val="32"/>
        </w:rPr>
      </w:pPr>
      <w:r w:rsidRPr="001A0DBB">
        <w:rPr>
          <w:rFonts w:hint="eastAsia"/>
          <w:b/>
          <w:color w:val="FF0000"/>
          <w:kern w:val="0"/>
          <w:sz w:val="32"/>
          <w:szCs w:val="32"/>
        </w:rPr>
        <w:t>考点</w:t>
      </w:r>
      <w:bookmarkStart w:id="0" w:name="_GoBack"/>
      <w:r w:rsidRPr="001A0DBB">
        <w:rPr>
          <w:rFonts w:hint="eastAsia"/>
          <w:b/>
          <w:color w:val="FF0000"/>
          <w:kern w:val="0"/>
          <w:sz w:val="32"/>
          <w:szCs w:val="32"/>
        </w:rPr>
        <w:t xml:space="preserve">21  </w:t>
      </w:r>
      <w:r w:rsidRPr="001A0DBB">
        <w:rPr>
          <w:rFonts w:hint="eastAsia"/>
          <w:b/>
          <w:color w:val="FF0000"/>
          <w:kern w:val="0"/>
          <w:sz w:val="32"/>
          <w:szCs w:val="32"/>
        </w:rPr>
        <w:t>物质的推断</w:t>
      </w:r>
      <w:bookmarkEnd w:id="0"/>
    </w:p>
    <w:p w:rsidR="001A0DBB" w:rsidRPr="00FA424E" w:rsidRDefault="001A0DBB" w:rsidP="001A0DBB">
      <w:pPr>
        <w:spacing w:line="360" w:lineRule="auto"/>
        <w:jc w:val="left"/>
        <w:textAlignment w:val="center"/>
      </w:pPr>
      <w:r w:rsidRPr="00FA424E">
        <w:t>1</w:t>
      </w:r>
      <w:r w:rsidRPr="00FA424E">
        <w:t>．（</w:t>
      </w:r>
      <w:r w:rsidRPr="00FA424E">
        <w:t>2021·</w:t>
      </w:r>
      <w:r w:rsidRPr="00FA424E">
        <w:t>山东东营）</w:t>
      </w:r>
      <w:r w:rsidRPr="00FA424E">
        <w:rPr>
          <w:rFonts w:eastAsia="Times New Roman"/>
        </w:rPr>
        <w:t>A</w:t>
      </w:r>
      <w:r w:rsidRPr="00FA424E">
        <w:t>、</w:t>
      </w:r>
      <w:r w:rsidRPr="00FA424E">
        <w:rPr>
          <w:rFonts w:eastAsia="Times New Roman"/>
        </w:rPr>
        <w:t>B</w:t>
      </w:r>
      <w:r w:rsidRPr="00FA424E">
        <w:t>、</w:t>
      </w:r>
      <w:r w:rsidRPr="00FA424E">
        <w:rPr>
          <w:rFonts w:eastAsia="Times New Roman"/>
        </w:rPr>
        <w:t>C</w:t>
      </w:r>
      <w:r w:rsidRPr="00FA424E">
        <w:t>、</w:t>
      </w:r>
      <w:r w:rsidRPr="00FA424E">
        <w:rPr>
          <w:rFonts w:eastAsia="Times New Roman"/>
        </w:rPr>
        <w:t>D</w:t>
      </w:r>
      <w:r w:rsidRPr="00FA424E">
        <w:t>、</w:t>
      </w:r>
      <w:r w:rsidRPr="00FA424E">
        <w:rPr>
          <w:rFonts w:eastAsia="Times New Roman"/>
        </w:rPr>
        <w:t>E</w:t>
      </w:r>
      <w:r w:rsidRPr="00FA424E">
        <w:t>是初中化学常见的不同类别纯净物，它们的关系如图（</w:t>
      </w:r>
      <w:r w:rsidRPr="00FA424E">
        <w:t>“</w:t>
      </w:r>
      <w:r w:rsidRPr="00FA424E">
        <w:t>一</w:t>
      </w:r>
      <w:r w:rsidRPr="00FA424E">
        <w:t>”</w:t>
      </w:r>
      <w:r w:rsidRPr="00FA424E">
        <w:t>表示相连的物质能发生化学反应），下列说法正确的是</w:t>
      </w:r>
    </w:p>
    <w:p w:rsidR="001A0DBB" w:rsidRPr="00FA424E" w:rsidRDefault="001A0DBB" w:rsidP="001A0DBB">
      <w:pPr>
        <w:spacing w:line="360" w:lineRule="auto"/>
        <w:jc w:val="left"/>
        <w:textAlignment w:val="center"/>
      </w:pPr>
      <w:r w:rsidRPr="00FA424E">
        <w:rPr>
          <w:noProof/>
        </w:rPr>
        <w:drawing>
          <wp:inline distT="0" distB="0" distL="0" distR="0" wp14:anchorId="709ED351" wp14:editId="181DAE4F">
            <wp:extent cx="2377440" cy="1772114"/>
            <wp:effectExtent l="0" t="0" r="381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948009" name=""/>
                    <pic:cNvPicPr>
                      <a:picLocks noChangeAspect="1"/>
                    </pic:cNvPicPr>
                  </pic:nvPicPr>
                  <pic:blipFill>
                    <a:blip r:embed="rId7"/>
                    <a:stretch>
                      <a:fillRect/>
                    </a:stretch>
                  </pic:blipFill>
                  <pic:spPr>
                    <a:xfrm>
                      <a:off x="0" y="0"/>
                      <a:ext cx="2375687" cy="1770807"/>
                    </a:xfrm>
                    <a:prstGeom prst="rect">
                      <a:avLst/>
                    </a:prstGeom>
                  </pic:spPr>
                </pic:pic>
              </a:graphicData>
            </a:graphic>
          </wp:inline>
        </w:drawing>
      </w:r>
    </w:p>
    <w:p w:rsidR="001A0DBB" w:rsidRPr="00FA424E" w:rsidRDefault="001A0DBB" w:rsidP="001A0DBB">
      <w:pPr>
        <w:spacing w:line="360" w:lineRule="auto"/>
        <w:jc w:val="left"/>
        <w:textAlignment w:val="center"/>
      </w:pPr>
      <w:r w:rsidRPr="00FA424E">
        <w:t>A</w:t>
      </w:r>
      <w:r w:rsidRPr="00FA424E">
        <w:t>．由题意推测，物质</w:t>
      </w:r>
      <w:r>
        <w:object w:dxaOrig="57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8da9048138342409b58b8314c840bf2" style="width:28.5pt;height:13.5pt" o:ole="">
            <v:imagedata r:id="rId8" o:title="eqId68da9048138342409b58b8314c840bf2"/>
          </v:shape>
          <o:OLEObject Type="Embed" ProgID="Equation.DSMT4" ShapeID="_x0000_i1025" DrawAspect="Content" ObjectID="_1688739774" r:id="rId9"/>
        </w:object>
      </w:r>
      <w:r w:rsidRPr="00FA424E">
        <w:t>也可以反应，生成盐和水</w:t>
      </w:r>
    </w:p>
    <w:p w:rsidR="001A0DBB" w:rsidRPr="00FA424E" w:rsidRDefault="001A0DBB" w:rsidP="001A0DBB">
      <w:pPr>
        <w:spacing w:line="360" w:lineRule="auto"/>
        <w:jc w:val="left"/>
        <w:textAlignment w:val="center"/>
      </w:pPr>
      <w:r w:rsidRPr="00FA424E">
        <w:t>B</w:t>
      </w:r>
      <w:r w:rsidRPr="00FA424E">
        <w:t>．物质</w:t>
      </w:r>
      <w:r w:rsidRPr="00FA424E">
        <w:rPr>
          <w:rFonts w:eastAsia="Times New Roman"/>
        </w:rPr>
        <w:t>B</w:t>
      </w:r>
      <w:r w:rsidRPr="00FA424E">
        <w:t>和其它四类物质发生的反应均属于复分解反应</w:t>
      </w:r>
    </w:p>
    <w:p w:rsidR="001A0DBB" w:rsidRPr="00FA424E" w:rsidRDefault="001A0DBB" w:rsidP="001A0DBB">
      <w:pPr>
        <w:spacing w:line="360" w:lineRule="auto"/>
        <w:jc w:val="left"/>
        <w:textAlignment w:val="center"/>
      </w:pPr>
      <w:r w:rsidRPr="00FA424E">
        <w:t>C</w:t>
      </w:r>
      <w:r w:rsidRPr="00FA424E">
        <w:t>．物质</w:t>
      </w:r>
      <w:r>
        <w:object w:dxaOrig="540" w:dyaOrig="260">
          <v:shape id="_x0000_i1026" type="#_x0000_t75" alt="eqIdb615f5daf1b14b098f5b4dd168f8b2b1" style="width:27pt;height:13pt" o:ole="">
            <v:imagedata r:id="rId10" o:title="eqIdb615f5daf1b14b098f5b4dd168f8b2b1"/>
          </v:shape>
          <o:OLEObject Type="Embed" ProgID="Equation.DSMT4" ShapeID="_x0000_i1026" DrawAspect="Content" ObjectID="_1688739775" r:id="rId11"/>
        </w:object>
      </w:r>
      <w:r w:rsidRPr="00FA424E">
        <w:t>、</w:t>
      </w:r>
      <w:r>
        <w:object w:dxaOrig="540" w:dyaOrig="255">
          <v:shape id="_x0000_i1027" type="#_x0000_t75" alt="eqId41d2e55be6644150becb5cbc7c1d15cd" style="width:27pt;height:13pt" o:ole="">
            <v:imagedata r:id="rId12" o:title="eqId41d2e55be6644150becb5cbc7c1d15cd"/>
          </v:shape>
          <o:OLEObject Type="Embed" ProgID="Equation.DSMT4" ShapeID="_x0000_i1027" DrawAspect="Content" ObjectID="_1688739776" r:id="rId13"/>
        </w:object>
      </w:r>
      <w:r w:rsidRPr="00FA424E">
        <w:t>两两反应均能生成盐和水</w:t>
      </w:r>
    </w:p>
    <w:p w:rsidR="001A0DBB" w:rsidRPr="00FA424E" w:rsidRDefault="001A0DBB" w:rsidP="001A0DBB">
      <w:pPr>
        <w:spacing w:line="360" w:lineRule="auto"/>
        <w:jc w:val="left"/>
        <w:textAlignment w:val="center"/>
      </w:pPr>
      <w:r w:rsidRPr="00FA424E">
        <w:t>D</w:t>
      </w:r>
      <w:r w:rsidRPr="00FA424E">
        <w:t>．物质</w:t>
      </w:r>
      <w:r w:rsidRPr="00FA424E">
        <w:rPr>
          <w:rFonts w:eastAsia="Times New Roman"/>
        </w:rPr>
        <w:t>A+E</w:t>
      </w:r>
      <w:r w:rsidRPr="00FA424E">
        <w:t>反应，生成物中一定有沉淀产生</w:t>
      </w:r>
    </w:p>
    <w:p w:rsidR="001A0DBB" w:rsidRPr="00FA424E" w:rsidRDefault="001A0DBB" w:rsidP="001A0DBB">
      <w:pPr>
        <w:spacing w:line="360" w:lineRule="auto"/>
        <w:jc w:val="left"/>
        <w:textAlignment w:val="center"/>
      </w:pPr>
      <w:r w:rsidRPr="00FA424E">
        <w:t>2</w:t>
      </w:r>
      <w:r w:rsidRPr="00FA424E">
        <w:t>．（</w:t>
      </w:r>
      <w:r w:rsidRPr="00FA424E">
        <w:t>2021·</w:t>
      </w:r>
      <w:r w:rsidRPr="00FA424E">
        <w:t>云南）</w:t>
      </w:r>
      <w:r w:rsidRPr="00FA424E">
        <w:rPr>
          <w:rFonts w:eastAsia="Times New Roman"/>
        </w:rPr>
        <w:t>A</w:t>
      </w:r>
      <w:r w:rsidRPr="00FA424E">
        <w:t>、</w:t>
      </w:r>
      <w:r w:rsidRPr="00FA424E">
        <w:rPr>
          <w:rFonts w:eastAsia="Times New Roman"/>
        </w:rPr>
        <w:t>B</w:t>
      </w:r>
      <w:r w:rsidRPr="00FA424E">
        <w:t>、</w:t>
      </w:r>
      <w:r w:rsidRPr="00FA424E">
        <w:rPr>
          <w:rFonts w:eastAsia="Times New Roman"/>
        </w:rPr>
        <w:t>C</w:t>
      </w:r>
      <w:r w:rsidRPr="00FA424E">
        <w:t>、</w:t>
      </w:r>
      <w:r w:rsidRPr="00FA424E">
        <w:rPr>
          <w:rFonts w:eastAsia="Times New Roman"/>
        </w:rPr>
        <w:t>D</w:t>
      </w:r>
      <w:r w:rsidRPr="00FA424E">
        <w:t>、</w:t>
      </w:r>
      <w:r w:rsidRPr="00FA424E">
        <w:rPr>
          <w:rFonts w:eastAsia="Times New Roman"/>
        </w:rPr>
        <w:t>E</w:t>
      </w:r>
      <w:r w:rsidRPr="00FA424E">
        <w:t>、</w:t>
      </w:r>
      <w:r w:rsidRPr="00FA424E">
        <w:rPr>
          <w:rFonts w:eastAsia="Times New Roman"/>
        </w:rPr>
        <w:t>F</w:t>
      </w:r>
      <w:r w:rsidRPr="00FA424E">
        <w:t>是初中化学常见的六种物质。</w:t>
      </w:r>
      <w:r w:rsidRPr="00FA424E">
        <w:rPr>
          <w:rFonts w:eastAsia="Times New Roman"/>
        </w:rPr>
        <w:t>A</w:t>
      </w:r>
      <w:r w:rsidRPr="00FA424E">
        <w:t>、</w:t>
      </w:r>
      <w:r w:rsidRPr="00FA424E">
        <w:rPr>
          <w:rFonts w:eastAsia="Times New Roman"/>
        </w:rPr>
        <w:t>B</w:t>
      </w:r>
      <w:r w:rsidRPr="00FA424E">
        <w:t>、</w:t>
      </w:r>
      <w:r w:rsidRPr="00FA424E">
        <w:rPr>
          <w:rFonts w:eastAsia="Times New Roman"/>
        </w:rPr>
        <w:t>D</w:t>
      </w:r>
      <w:r w:rsidRPr="00FA424E">
        <w:t>、</w:t>
      </w:r>
      <w:r w:rsidRPr="00FA424E">
        <w:rPr>
          <w:rFonts w:eastAsia="Times New Roman"/>
        </w:rPr>
        <w:t>E</w:t>
      </w:r>
      <w:r w:rsidRPr="00FA424E">
        <w:t>、</w:t>
      </w:r>
      <w:r w:rsidRPr="00FA424E">
        <w:rPr>
          <w:rFonts w:eastAsia="Times New Roman"/>
        </w:rPr>
        <w:t>F</w:t>
      </w:r>
      <w:r w:rsidRPr="00FA424E">
        <w:t>均由三种元素组成；</w:t>
      </w:r>
      <w:r w:rsidRPr="00FA424E">
        <w:rPr>
          <w:rFonts w:eastAsia="Times New Roman"/>
        </w:rPr>
        <w:t>A</w:t>
      </w:r>
      <w:r w:rsidRPr="00FA424E">
        <w:t>、</w:t>
      </w:r>
      <w:r w:rsidRPr="00FA424E">
        <w:rPr>
          <w:rFonts w:eastAsia="Times New Roman"/>
        </w:rPr>
        <w:t>B</w:t>
      </w:r>
      <w:r w:rsidRPr="00FA424E">
        <w:t>属于同类别的物质；</w:t>
      </w:r>
      <w:r w:rsidRPr="00FA424E">
        <w:rPr>
          <w:rFonts w:eastAsia="Times New Roman"/>
        </w:rPr>
        <w:t>C</w:t>
      </w:r>
      <w:r w:rsidRPr="00FA424E">
        <w:t>物质在固态时俗称干冰；</w:t>
      </w:r>
      <w:r w:rsidRPr="00FA424E">
        <w:rPr>
          <w:rFonts w:eastAsia="Times New Roman"/>
        </w:rPr>
        <w:t>A</w:t>
      </w:r>
      <w:r w:rsidRPr="00FA424E">
        <w:t>、</w:t>
      </w:r>
      <w:r w:rsidRPr="00FA424E">
        <w:rPr>
          <w:rFonts w:eastAsia="Times New Roman"/>
        </w:rPr>
        <w:t>E</w:t>
      </w:r>
      <w:r w:rsidRPr="00FA424E">
        <w:t>均含有人体中含量最多的金属元素；</w:t>
      </w:r>
      <w:r w:rsidRPr="00FA424E">
        <w:rPr>
          <w:rFonts w:eastAsia="Times New Roman"/>
        </w:rPr>
        <w:t>F</w:t>
      </w:r>
      <w:r w:rsidRPr="00FA424E">
        <w:t>可用于玻璃、造纸、纺织、洗涤剂的生产。部分反应物和产物已经略去，其中</w:t>
      </w:r>
      <w:r w:rsidRPr="00FA424E">
        <w:t>“</w:t>
      </w:r>
      <w:r>
        <w:rPr>
          <w:rFonts w:hint="eastAsia"/>
        </w:rPr>
        <w:t>—</w:t>
      </w:r>
      <w:r w:rsidRPr="00FA424E">
        <w:t>”</w:t>
      </w:r>
      <w:r w:rsidRPr="00FA424E">
        <w:t>表示两种物质间会反应，</w:t>
      </w:r>
      <w:r w:rsidRPr="00FA424E">
        <w:t>“</w:t>
      </w:r>
      <w:r w:rsidRPr="00FA424E">
        <w:rPr>
          <w:rFonts w:eastAsia="Times New Roman"/>
        </w:rPr>
        <w:t>→</w:t>
      </w:r>
      <w:r w:rsidRPr="00FA424E">
        <w:t>”</w:t>
      </w:r>
      <w:r w:rsidRPr="00FA424E">
        <w:t>表示一种物质会一步转化成另一种物质。下列说法正确的是</w:t>
      </w:r>
    </w:p>
    <w:p w:rsidR="001A0DBB" w:rsidRPr="00FA424E" w:rsidRDefault="001A0DBB" w:rsidP="001A0DBB">
      <w:pPr>
        <w:spacing w:line="360" w:lineRule="auto"/>
        <w:jc w:val="left"/>
        <w:textAlignment w:val="center"/>
      </w:pPr>
      <w:r w:rsidRPr="00FA424E">
        <w:rPr>
          <w:noProof/>
        </w:rPr>
        <w:drawing>
          <wp:inline distT="0" distB="0" distL="0" distR="0" wp14:anchorId="45B4C51F" wp14:editId="42FB077C">
            <wp:extent cx="2438400" cy="12954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49290" name=""/>
                    <pic:cNvPicPr>
                      <a:picLocks noChangeAspect="1"/>
                    </pic:cNvPicPr>
                  </pic:nvPicPr>
                  <pic:blipFill>
                    <a:blip r:embed="rId14"/>
                    <a:stretch>
                      <a:fillRect/>
                    </a:stretch>
                  </pic:blipFill>
                  <pic:spPr>
                    <a:xfrm>
                      <a:off x="0" y="0"/>
                      <a:ext cx="2438400" cy="1295400"/>
                    </a:xfrm>
                    <a:prstGeom prst="rect">
                      <a:avLst/>
                    </a:prstGeom>
                  </pic:spPr>
                </pic:pic>
              </a:graphicData>
            </a:graphic>
          </wp:inline>
        </w:drawing>
      </w:r>
    </w:p>
    <w:p w:rsidR="001A0DBB" w:rsidRPr="00FA424E" w:rsidRDefault="001A0DBB" w:rsidP="001A0DBB">
      <w:pPr>
        <w:spacing w:line="360" w:lineRule="auto"/>
        <w:jc w:val="left"/>
        <w:textAlignment w:val="center"/>
      </w:pPr>
      <w:r w:rsidRPr="00FA424E">
        <w:t>A</w:t>
      </w:r>
      <w:r w:rsidRPr="00FA424E">
        <w:t>．</w:t>
      </w:r>
      <w:r w:rsidRPr="00FA424E">
        <w:rPr>
          <w:rFonts w:eastAsia="Times New Roman"/>
        </w:rPr>
        <w:t>A</w:t>
      </w:r>
      <w:r w:rsidRPr="00FA424E">
        <w:t>与</w:t>
      </w:r>
      <w:r w:rsidRPr="00FA424E">
        <w:rPr>
          <w:rFonts w:eastAsia="Times New Roman"/>
        </w:rPr>
        <w:t>C</w:t>
      </w:r>
      <w:r w:rsidRPr="00FA424E">
        <w:t>的反应是复分解反应</w:t>
      </w:r>
    </w:p>
    <w:p w:rsidR="001A0DBB" w:rsidRPr="00FA424E" w:rsidRDefault="001A0DBB" w:rsidP="001A0DBB">
      <w:pPr>
        <w:spacing w:line="360" w:lineRule="auto"/>
        <w:jc w:val="left"/>
        <w:textAlignment w:val="center"/>
        <w:rPr>
          <w:rFonts w:eastAsia="Times New Roman"/>
        </w:rPr>
      </w:pPr>
      <w:r w:rsidRPr="00FA424E">
        <w:t>B</w:t>
      </w:r>
      <w:r w:rsidRPr="00FA424E">
        <w:t>．</w:t>
      </w:r>
      <w:r w:rsidRPr="00FA424E">
        <w:rPr>
          <w:rFonts w:eastAsia="Times New Roman"/>
        </w:rPr>
        <w:t>B</w:t>
      </w:r>
      <w:r w:rsidRPr="00FA424E">
        <w:t>一定是</w:t>
      </w:r>
      <w:proofErr w:type="spellStart"/>
      <w:r w:rsidRPr="00FA424E">
        <w:rPr>
          <w:rFonts w:eastAsia="Times New Roman"/>
        </w:rPr>
        <w:t>NaOH</w:t>
      </w:r>
      <w:proofErr w:type="spellEnd"/>
    </w:p>
    <w:p w:rsidR="001A0DBB" w:rsidRPr="00FA424E" w:rsidRDefault="001A0DBB" w:rsidP="001A0DBB">
      <w:pPr>
        <w:spacing w:line="360" w:lineRule="auto"/>
        <w:jc w:val="left"/>
        <w:textAlignment w:val="center"/>
      </w:pPr>
      <w:r w:rsidRPr="00FA424E">
        <w:t>C</w:t>
      </w:r>
      <w:r w:rsidRPr="00FA424E">
        <w:t>．</w:t>
      </w:r>
      <w:r w:rsidRPr="00FA424E">
        <w:rPr>
          <w:rFonts w:eastAsia="Times New Roman"/>
        </w:rPr>
        <w:t>D</w:t>
      </w:r>
      <w:r w:rsidRPr="00FA424E">
        <w:t>一定属于酸</w:t>
      </w:r>
    </w:p>
    <w:p w:rsidR="001A0DBB" w:rsidRPr="00FA424E" w:rsidRDefault="001A0DBB" w:rsidP="001A0DBB">
      <w:pPr>
        <w:spacing w:line="360" w:lineRule="auto"/>
        <w:jc w:val="left"/>
        <w:textAlignment w:val="center"/>
      </w:pPr>
      <w:r w:rsidRPr="00FA424E">
        <w:t>D</w:t>
      </w:r>
      <w:r w:rsidRPr="00FA424E">
        <w:t>．</w:t>
      </w:r>
      <w:r w:rsidRPr="00FA424E">
        <w:rPr>
          <w:rFonts w:eastAsia="Times New Roman"/>
        </w:rPr>
        <w:t>E→C</w:t>
      </w:r>
      <w:r w:rsidRPr="00FA424E">
        <w:t>只能通过</w:t>
      </w:r>
      <w:r w:rsidRPr="00FA424E">
        <w:rPr>
          <w:rFonts w:eastAsia="Times New Roman"/>
        </w:rPr>
        <w:t>E</w:t>
      </w:r>
      <w:r w:rsidRPr="00FA424E">
        <w:t>与</w:t>
      </w:r>
      <w:r w:rsidRPr="00FA424E">
        <w:rPr>
          <w:rFonts w:eastAsia="Times New Roman"/>
        </w:rPr>
        <w:t>D</w:t>
      </w:r>
      <w:r w:rsidRPr="00FA424E">
        <w:t>反应实现</w:t>
      </w:r>
    </w:p>
    <w:p w:rsidR="001A0DBB" w:rsidRPr="00FA424E" w:rsidRDefault="001A0DBB" w:rsidP="001A0DBB">
      <w:pPr>
        <w:spacing w:line="360" w:lineRule="auto"/>
        <w:jc w:val="left"/>
        <w:textAlignment w:val="center"/>
      </w:pPr>
      <w:r w:rsidRPr="00FA424E">
        <w:t>3</w:t>
      </w:r>
      <w:r w:rsidRPr="00FA424E">
        <w:t>．（</w:t>
      </w:r>
      <w:r w:rsidRPr="00FA424E">
        <w:t>2021·</w:t>
      </w:r>
      <w:r w:rsidRPr="00FA424E">
        <w:t>山东潍坊）如图是依据物质类别和物质中元素的化合价构建的物质间的转化关系（</w:t>
      </w:r>
      <w:r w:rsidRPr="00FA424E">
        <w:t>“→”</w:t>
      </w:r>
      <w:r w:rsidRPr="00FA424E">
        <w:t>表示物质间的转化），已知</w:t>
      </w:r>
      <w:r w:rsidRPr="00FA424E">
        <w:rPr>
          <w:rFonts w:eastAsia="Times New Roman"/>
        </w:rPr>
        <w:t>A</w:t>
      </w:r>
      <w:r w:rsidRPr="00FA424E">
        <w:t>～</w:t>
      </w:r>
      <w:r w:rsidRPr="00FA424E">
        <w:rPr>
          <w:rFonts w:eastAsia="Times New Roman"/>
        </w:rPr>
        <w:t>M</w:t>
      </w:r>
      <w:r w:rsidRPr="00FA424E">
        <w:t>是由氢、碳、氧、氯、钠、钙、铁七种元素中的一种或几种元素组成的物质。下列说法正确的是</w:t>
      </w:r>
    </w:p>
    <w:p w:rsidR="001A0DBB" w:rsidRPr="00FA424E" w:rsidRDefault="001A0DBB" w:rsidP="001A0DBB">
      <w:pPr>
        <w:spacing w:line="360" w:lineRule="auto"/>
        <w:jc w:val="left"/>
        <w:textAlignment w:val="center"/>
      </w:pPr>
      <w:r w:rsidRPr="00FA424E">
        <w:rPr>
          <w:noProof/>
        </w:rPr>
        <w:lastRenderedPageBreak/>
        <w:drawing>
          <wp:inline distT="0" distB="0" distL="0" distR="0" wp14:anchorId="335AF5FE" wp14:editId="439BD1DD">
            <wp:extent cx="2419350" cy="160020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444445" name=""/>
                    <pic:cNvPicPr>
                      <a:picLocks noChangeAspect="1"/>
                    </pic:cNvPicPr>
                  </pic:nvPicPr>
                  <pic:blipFill>
                    <a:blip r:embed="rId15"/>
                    <a:stretch>
                      <a:fillRect/>
                    </a:stretch>
                  </pic:blipFill>
                  <pic:spPr>
                    <a:xfrm>
                      <a:off x="0" y="0"/>
                      <a:ext cx="2419350" cy="1600200"/>
                    </a:xfrm>
                    <a:prstGeom prst="rect">
                      <a:avLst/>
                    </a:prstGeom>
                  </pic:spPr>
                </pic:pic>
              </a:graphicData>
            </a:graphic>
          </wp:inline>
        </w:drawing>
      </w:r>
    </w:p>
    <w:p w:rsidR="001A0DBB" w:rsidRPr="00FA424E" w:rsidRDefault="001A0DBB" w:rsidP="001A0DBB">
      <w:pPr>
        <w:spacing w:line="360" w:lineRule="auto"/>
        <w:jc w:val="left"/>
        <w:textAlignment w:val="center"/>
      </w:pPr>
      <w:r w:rsidRPr="00FA424E">
        <w:t>A</w:t>
      </w:r>
      <w:r w:rsidRPr="00FA424E">
        <w:t>．</w:t>
      </w:r>
      <w:r w:rsidRPr="00FA424E">
        <w:rPr>
          <w:rFonts w:eastAsia="Times New Roman"/>
        </w:rPr>
        <w:t>F</w:t>
      </w:r>
      <w:r w:rsidRPr="00FA424E">
        <w:t>的化学式为</w:t>
      </w:r>
      <w:proofErr w:type="spellStart"/>
      <w:r w:rsidRPr="00FA424E">
        <w:rPr>
          <w:rFonts w:eastAsia="Times New Roman"/>
        </w:rPr>
        <w:t>HCl</w:t>
      </w:r>
      <w:proofErr w:type="spellEnd"/>
      <w:r w:rsidRPr="00FA424E">
        <w:t>，</w:t>
      </w:r>
      <w:r w:rsidRPr="00FA424E">
        <w:rPr>
          <w:rFonts w:eastAsia="Times New Roman"/>
        </w:rPr>
        <w:t>D</w:t>
      </w:r>
      <w:r w:rsidRPr="00FA424E">
        <w:t>的名称是氯化钠</w:t>
      </w:r>
    </w:p>
    <w:p w:rsidR="001A0DBB" w:rsidRPr="00FA424E" w:rsidRDefault="001A0DBB" w:rsidP="001A0DBB">
      <w:pPr>
        <w:spacing w:line="360" w:lineRule="auto"/>
        <w:jc w:val="left"/>
        <w:textAlignment w:val="center"/>
      </w:pPr>
      <w:r w:rsidRPr="00FA424E">
        <w:t>B</w:t>
      </w:r>
      <w:r w:rsidRPr="00FA424E">
        <w:t>．</w:t>
      </w:r>
      <w:r w:rsidRPr="00FA424E">
        <w:rPr>
          <w:rFonts w:eastAsia="Times New Roman"/>
        </w:rPr>
        <w:t>D→C</w:t>
      </w:r>
      <w:r w:rsidRPr="00FA424E">
        <w:t>反应的现象是固体溶解，有气泡冒出</w:t>
      </w:r>
    </w:p>
    <w:p w:rsidR="001A0DBB" w:rsidRPr="00FA424E" w:rsidRDefault="001A0DBB" w:rsidP="001A0DBB">
      <w:pPr>
        <w:spacing w:line="360" w:lineRule="auto"/>
        <w:jc w:val="left"/>
        <w:textAlignment w:val="center"/>
      </w:pPr>
      <w:r w:rsidRPr="00FA424E">
        <w:t>C</w:t>
      </w:r>
      <w:r w:rsidRPr="00FA424E">
        <w:t>．</w:t>
      </w:r>
      <w:r w:rsidRPr="00FA424E">
        <w:rPr>
          <w:rFonts w:eastAsia="Times New Roman"/>
        </w:rPr>
        <w:t>A</w:t>
      </w:r>
      <w:r w:rsidRPr="00FA424E">
        <w:t>常用作干燥剂，</w:t>
      </w:r>
      <w:r w:rsidRPr="00FA424E">
        <w:rPr>
          <w:rFonts w:eastAsia="Times New Roman"/>
        </w:rPr>
        <w:t>A→B</w:t>
      </w:r>
      <w:r w:rsidRPr="00FA424E">
        <w:t>的过程放出大量的热</w:t>
      </w:r>
    </w:p>
    <w:p w:rsidR="001A0DBB" w:rsidRPr="00FA424E" w:rsidRDefault="001A0DBB" w:rsidP="001A0DBB">
      <w:pPr>
        <w:spacing w:line="360" w:lineRule="auto"/>
        <w:jc w:val="left"/>
        <w:textAlignment w:val="center"/>
      </w:pPr>
      <w:r w:rsidRPr="00FA424E">
        <w:t>D</w:t>
      </w:r>
      <w:r w:rsidRPr="00FA424E">
        <w:t>．若</w:t>
      </w:r>
      <w:r w:rsidRPr="00FA424E">
        <w:rPr>
          <w:rFonts w:eastAsia="Times New Roman"/>
        </w:rPr>
        <w:t>E</w:t>
      </w:r>
      <w:r w:rsidRPr="00FA424E">
        <w:t>溶液中混有少量</w:t>
      </w:r>
      <w:r w:rsidRPr="00FA424E">
        <w:rPr>
          <w:rFonts w:eastAsia="Times New Roman"/>
        </w:rPr>
        <w:t>B</w:t>
      </w:r>
      <w:r w:rsidRPr="00FA424E">
        <w:t>，可加适量</w:t>
      </w:r>
      <w:r w:rsidRPr="00FA424E">
        <w:rPr>
          <w:rFonts w:eastAsia="Times New Roman"/>
        </w:rPr>
        <w:t>F</w:t>
      </w:r>
      <w:r w:rsidRPr="00FA424E">
        <w:t>溶液除去</w:t>
      </w:r>
    </w:p>
    <w:p w:rsidR="001A0DBB" w:rsidRPr="00FA424E" w:rsidRDefault="001A0DBB" w:rsidP="001A0DBB">
      <w:pPr>
        <w:spacing w:line="360" w:lineRule="auto"/>
        <w:jc w:val="left"/>
        <w:textAlignment w:val="center"/>
      </w:pPr>
      <w:r w:rsidRPr="00FA424E">
        <w:t>4</w:t>
      </w:r>
      <w:r w:rsidRPr="00FA424E">
        <w:t>．（</w:t>
      </w:r>
      <w:r w:rsidRPr="00FA424E">
        <w:t>2021·</w:t>
      </w:r>
      <w:r w:rsidRPr="00FA424E">
        <w:t>山东泰安）如果将物质按单质、氧化物、酸、碱、盐、有机物分类，下图中甲、乙、丙、丁是四种不同类别的物质，且相连物质之间均能发生化学反应。下列说法符合图示要求的是</w:t>
      </w:r>
    </w:p>
    <w:p w:rsidR="001A0DBB" w:rsidRPr="00FA424E" w:rsidRDefault="001A0DBB" w:rsidP="001A0DBB">
      <w:pPr>
        <w:spacing w:line="360" w:lineRule="auto"/>
        <w:jc w:val="left"/>
        <w:textAlignment w:val="center"/>
      </w:pPr>
      <w:r w:rsidRPr="00FA424E">
        <w:rPr>
          <w:noProof/>
        </w:rPr>
        <w:drawing>
          <wp:inline distT="0" distB="0" distL="0" distR="0" wp14:anchorId="4BCED4CA" wp14:editId="58C62A7D">
            <wp:extent cx="1333500" cy="1304925"/>
            <wp:effectExtent l="0" t="0" r="0" b="0"/>
            <wp:docPr id="2128516810" name="图片 21285168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856276" name=""/>
                    <pic:cNvPicPr>
                      <a:picLocks noChangeAspect="1"/>
                    </pic:cNvPicPr>
                  </pic:nvPicPr>
                  <pic:blipFill>
                    <a:blip r:embed="rId16"/>
                    <a:stretch>
                      <a:fillRect/>
                    </a:stretch>
                  </pic:blipFill>
                  <pic:spPr>
                    <a:xfrm>
                      <a:off x="0" y="0"/>
                      <a:ext cx="1333500" cy="1304925"/>
                    </a:xfrm>
                    <a:prstGeom prst="rect">
                      <a:avLst/>
                    </a:prstGeom>
                  </pic:spPr>
                </pic:pic>
              </a:graphicData>
            </a:graphic>
          </wp:inline>
        </w:drawing>
      </w:r>
    </w:p>
    <w:p w:rsidR="001A0DBB" w:rsidRPr="00FA424E" w:rsidRDefault="001A0DBB" w:rsidP="001A0DBB">
      <w:pPr>
        <w:spacing w:line="360" w:lineRule="auto"/>
        <w:jc w:val="left"/>
        <w:textAlignment w:val="center"/>
      </w:pPr>
      <w:r w:rsidRPr="00FA424E">
        <w:t>A</w:t>
      </w:r>
      <w:r w:rsidRPr="00FA424E">
        <w:t>．当甲、乙、丙分别为酸、碱、盐时，丁可以为碳酸钠</w:t>
      </w:r>
    </w:p>
    <w:p w:rsidR="001A0DBB" w:rsidRPr="00FA424E" w:rsidRDefault="001A0DBB" w:rsidP="001A0DBB">
      <w:pPr>
        <w:spacing w:line="360" w:lineRule="auto"/>
        <w:jc w:val="left"/>
        <w:textAlignment w:val="center"/>
      </w:pPr>
      <w:r w:rsidRPr="00FA424E">
        <w:t>B</w:t>
      </w:r>
      <w:r w:rsidRPr="00FA424E">
        <w:t>．当甲为氯化铜时，丁可以为氢氧化钠</w:t>
      </w:r>
    </w:p>
    <w:p w:rsidR="001A0DBB" w:rsidRPr="00FA424E" w:rsidRDefault="001A0DBB" w:rsidP="001A0DBB">
      <w:pPr>
        <w:spacing w:line="360" w:lineRule="auto"/>
        <w:jc w:val="left"/>
        <w:textAlignment w:val="center"/>
      </w:pPr>
      <w:r w:rsidRPr="00FA424E">
        <w:t>C</w:t>
      </w:r>
      <w:r w:rsidRPr="00FA424E">
        <w:t>．当丁为氧气时，甲、乙、丙可以为红磷、甲烷、一氧化碳</w:t>
      </w:r>
    </w:p>
    <w:p w:rsidR="001A0DBB" w:rsidRPr="00FA424E" w:rsidRDefault="001A0DBB" w:rsidP="001A0DBB">
      <w:pPr>
        <w:spacing w:line="360" w:lineRule="auto"/>
        <w:jc w:val="left"/>
        <w:textAlignment w:val="center"/>
      </w:pPr>
      <w:r w:rsidRPr="00FA424E">
        <w:t>D</w:t>
      </w:r>
      <w:r w:rsidRPr="00FA424E">
        <w:t>．当丁为盐酸时，甲、乙、丙可以为铜、硝酸银、氢氧化钙</w:t>
      </w:r>
    </w:p>
    <w:p w:rsidR="001A0DBB" w:rsidRPr="00FA424E" w:rsidRDefault="001A0DBB" w:rsidP="001A0DBB">
      <w:pPr>
        <w:spacing w:line="360" w:lineRule="auto"/>
        <w:jc w:val="left"/>
        <w:textAlignment w:val="center"/>
      </w:pPr>
      <w:r w:rsidRPr="00FA424E">
        <w:t>5</w:t>
      </w:r>
      <w:r w:rsidRPr="00FA424E">
        <w:t>．（</w:t>
      </w:r>
      <w:r w:rsidRPr="00FA424E">
        <w:t>2021·</w:t>
      </w:r>
      <w:r w:rsidRPr="00FA424E">
        <w:t>浙江嘉兴）如图所示为小嘉构建的甲、乙、丙、丁四种不同物质的关系图，</w:t>
      </w:r>
      <w:r w:rsidRPr="00FA424E">
        <w:t>“</w:t>
      </w:r>
      <w:r w:rsidRPr="00FA424E">
        <w:t>一</w:t>
      </w:r>
      <w:r w:rsidRPr="00FA424E">
        <w:t>”</w:t>
      </w:r>
      <w:r w:rsidRPr="00FA424E">
        <w:t>表示相邻的两种物质能发生反应。若甲为铁，乙、丙、丁分别是稀</w:t>
      </w:r>
      <w:r w:rsidRPr="00FA424E">
        <w:rPr>
          <w:rFonts w:eastAsia="Times New Roman"/>
        </w:rPr>
        <w:t>H</w:t>
      </w:r>
      <w:r w:rsidRPr="00FA424E">
        <w:rPr>
          <w:rFonts w:eastAsia="Times New Roman"/>
          <w:vertAlign w:val="subscript"/>
        </w:rPr>
        <w:t>2</w:t>
      </w:r>
      <w:r w:rsidRPr="00FA424E">
        <w:rPr>
          <w:rFonts w:eastAsia="Times New Roman"/>
        </w:rPr>
        <w:t>SO</w:t>
      </w:r>
      <w:r w:rsidRPr="00FA424E">
        <w:rPr>
          <w:rFonts w:eastAsia="Times New Roman"/>
          <w:vertAlign w:val="subscript"/>
        </w:rPr>
        <w:t>4</w:t>
      </w:r>
      <w:r w:rsidRPr="00FA424E">
        <w:t>、</w:t>
      </w:r>
      <w:r w:rsidRPr="00FA424E">
        <w:rPr>
          <w:rFonts w:eastAsia="Times New Roman"/>
        </w:rPr>
        <w:t>CuCl</w:t>
      </w:r>
      <w:r w:rsidRPr="00FA424E">
        <w:rPr>
          <w:rFonts w:eastAsia="Times New Roman"/>
          <w:vertAlign w:val="subscript"/>
        </w:rPr>
        <w:t>2</w:t>
      </w:r>
      <w:r w:rsidRPr="00FA424E">
        <w:t>溶液、</w:t>
      </w:r>
      <w:proofErr w:type="spellStart"/>
      <w:r w:rsidRPr="00FA424E">
        <w:rPr>
          <w:rFonts w:eastAsia="Times New Roman"/>
        </w:rPr>
        <w:t>NaOH</w:t>
      </w:r>
      <w:proofErr w:type="spellEnd"/>
      <w:r w:rsidRPr="00FA424E">
        <w:t>溶液中的任意一种，则下列判断错误的是</w:t>
      </w:r>
    </w:p>
    <w:p w:rsidR="001A0DBB" w:rsidRPr="00FA424E" w:rsidRDefault="001A0DBB" w:rsidP="001A0DBB">
      <w:pPr>
        <w:spacing w:line="360" w:lineRule="auto"/>
        <w:jc w:val="left"/>
        <w:textAlignment w:val="center"/>
      </w:pPr>
      <w:r w:rsidRPr="00FA424E">
        <w:rPr>
          <w:noProof/>
        </w:rPr>
        <w:drawing>
          <wp:inline distT="0" distB="0" distL="0" distR="0" wp14:anchorId="4558E6D6" wp14:editId="7E9C6905">
            <wp:extent cx="1200150" cy="1181100"/>
            <wp:effectExtent l="0" t="0" r="0" b="0"/>
            <wp:docPr id="1232607872" name="图片 12326078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195984" name=""/>
                    <pic:cNvPicPr>
                      <a:picLocks noChangeAspect="1"/>
                    </pic:cNvPicPr>
                  </pic:nvPicPr>
                  <pic:blipFill>
                    <a:blip r:embed="rId17"/>
                    <a:stretch>
                      <a:fillRect/>
                    </a:stretch>
                  </pic:blipFill>
                  <pic:spPr>
                    <a:xfrm>
                      <a:off x="0" y="0"/>
                      <a:ext cx="1200150" cy="1181100"/>
                    </a:xfrm>
                    <a:prstGeom prst="rect">
                      <a:avLst/>
                    </a:prstGeom>
                  </pic:spPr>
                </pic:pic>
              </a:graphicData>
            </a:graphic>
          </wp:inline>
        </w:drawing>
      </w:r>
    </w:p>
    <w:p w:rsidR="001A0DBB" w:rsidRPr="00FA424E" w:rsidRDefault="001A0DBB" w:rsidP="001A0DBB">
      <w:pPr>
        <w:tabs>
          <w:tab w:val="left" w:pos="4153"/>
        </w:tabs>
        <w:spacing w:line="360" w:lineRule="auto"/>
        <w:jc w:val="left"/>
        <w:textAlignment w:val="center"/>
      </w:pPr>
      <w:r w:rsidRPr="00FA424E">
        <w:t>A</w:t>
      </w:r>
      <w:r w:rsidRPr="00FA424E">
        <w:t>．乙可能是</w:t>
      </w:r>
      <w:r w:rsidRPr="00FA424E">
        <w:rPr>
          <w:rFonts w:eastAsia="Times New Roman"/>
        </w:rPr>
        <w:t>CuCl</w:t>
      </w:r>
      <w:r w:rsidRPr="00FA424E">
        <w:rPr>
          <w:rFonts w:eastAsia="Times New Roman"/>
          <w:vertAlign w:val="subscript"/>
        </w:rPr>
        <w:t>2</w:t>
      </w:r>
      <w:r w:rsidRPr="00FA424E">
        <w:t>溶液</w:t>
      </w:r>
      <w:r w:rsidRPr="00FA424E">
        <w:tab/>
        <w:t>B</w:t>
      </w:r>
      <w:r w:rsidRPr="00FA424E">
        <w:t>．丙一定是</w:t>
      </w:r>
      <w:proofErr w:type="spellStart"/>
      <w:r w:rsidRPr="00FA424E">
        <w:rPr>
          <w:rFonts w:eastAsia="Times New Roman"/>
        </w:rPr>
        <w:t>NaOH</w:t>
      </w:r>
      <w:proofErr w:type="spellEnd"/>
      <w:r w:rsidRPr="00FA424E">
        <w:t>溶液</w:t>
      </w:r>
    </w:p>
    <w:p w:rsidR="001A0DBB" w:rsidRPr="00FA424E" w:rsidRDefault="001A0DBB" w:rsidP="001A0DBB">
      <w:pPr>
        <w:tabs>
          <w:tab w:val="left" w:pos="4153"/>
        </w:tabs>
        <w:spacing w:line="360" w:lineRule="auto"/>
        <w:jc w:val="left"/>
        <w:textAlignment w:val="center"/>
        <w:rPr>
          <w:rFonts w:eastAsia="Times New Roman"/>
        </w:rPr>
      </w:pPr>
      <w:r w:rsidRPr="00FA424E">
        <w:lastRenderedPageBreak/>
        <w:t>C</w:t>
      </w:r>
      <w:r w:rsidRPr="00FA424E">
        <w:t>．丁一定是稀</w:t>
      </w:r>
      <w:r w:rsidRPr="00FA424E">
        <w:rPr>
          <w:rFonts w:eastAsia="Times New Roman"/>
        </w:rPr>
        <w:t>H</w:t>
      </w:r>
      <w:r w:rsidRPr="00FA424E">
        <w:rPr>
          <w:rFonts w:eastAsia="Times New Roman"/>
          <w:vertAlign w:val="subscript"/>
        </w:rPr>
        <w:t>2</w:t>
      </w:r>
      <w:r w:rsidRPr="00FA424E">
        <w:rPr>
          <w:rFonts w:eastAsia="Times New Roman"/>
        </w:rPr>
        <w:t>SO</w:t>
      </w:r>
      <w:r w:rsidRPr="00FA424E">
        <w:rPr>
          <w:rFonts w:eastAsia="Times New Roman"/>
          <w:vertAlign w:val="subscript"/>
        </w:rPr>
        <w:t>4</w:t>
      </w:r>
      <w:r w:rsidRPr="00FA424E">
        <w:tab/>
        <w:t>D</w:t>
      </w:r>
      <w:r w:rsidRPr="00FA424E">
        <w:t>．丙不可能是稀</w:t>
      </w:r>
      <w:r w:rsidRPr="00FA424E">
        <w:rPr>
          <w:rFonts w:eastAsia="Times New Roman"/>
        </w:rPr>
        <w:t>H</w:t>
      </w:r>
      <w:r w:rsidRPr="00FA424E">
        <w:rPr>
          <w:rFonts w:eastAsia="Times New Roman"/>
          <w:vertAlign w:val="subscript"/>
        </w:rPr>
        <w:t>2</w:t>
      </w:r>
      <w:r w:rsidRPr="00FA424E">
        <w:rPr>
          <w:rFonts w:eastAsia="Times New Roman"/>
        </w:rPr>
        <w:t>SO</w:t>
      </w:r>
      <w:r w:rsidRPr="00FA424E">
        <w:rPr>
          <w:rFonts w:eastAsia="Times New Roman"/>
          <w:vertAlign w:val="subscript"/>
        </w:rPr>
        <w:t>4</w:t>
      </w:r>
    </w:p>
    <w:p w:rsidR="001A0DBB" w:rsidRPr="00FA424E" w:rsidRDefault="001A0DBB" w:rsidP="001A0DBB">
      <w:pPr>
        <w:spacing w:line="360" w:lineRule="auto"/>
        <w:jc w:val="left"/>
        <w:textAlignment w:val="center"/>
      </w:pPr>
      <w:r w:rsidRPr="00FA424E">
        <w:t>6</w:t>
      </w:r>
      <w:r w:rsidRPr="00FA424E">
        <w:t>．（</w:t>
      </w:r>
      <w:r w:rsidRPr="00FA424E">
        <w:t>2021·</w:t>
      </w:r>
      <w:r w:rsidRPr="00FA424E">
        <w:t>湖南邵阳）由</w:t>
      </w:r>
      <w:r w:rsidRPr="00FA424E">
        <w:rPr>
          <w:rFonts w:eastAsia="Times New Roman"/>
        </w:rPr>
        <w:t>H</w:t>
      </w:r>
      <w:r w:rsidRPr="00FA424E">
        <w:t>、</w:t>
      </w:r>
      <w:r w:rsidRPr="00FA424E">
        <w:rPr>
          <w:rFonts w:eastAsia="Times New Roman"/>
        </w:rPr>
        <w:t>C</w:t>
      </w:r>
      <w:r w:rsidRPr="00FA424E">
        <w:t>、</w:t>
      </w:r>
      <w:r w:rsidRPr="00FA424E">
        <w:rPr>
          <w:rFonts w:eastAsia="Times New Roman"/>
        </w:rPr>
        <w:t>O</w:t>
      </w:r>
      <w:r w:rsidRPr="00FA424E">
        <w:t>、</w:t>
      </w:r>
      <w:r w:rsidRPr="00FA424E">
        <w:rPr>
          <w:rFonts w:eastAsia="Times New Roman"/>
        </w:rPr>
        <w:t>Na</w:t>
      </w:r>
      <w:r w:rsidRPr="00FA424E">
        <w:t>、</w:t>
      </w:r>
      <w:proofErr w:type="spellStart"/>
      <w:r w:rsidRPr="00FA424E">
        <w:rPr>
          <w:rFonts w:eastAsia="Times New Roman"/>
        </w:rPr>
        <w:t>Ca</w:t>
      </w:r>
      <w:proofErr w:type="spellEnd"/>
      <w:r w:rsidRPr="00FA424E">
        <w:t>五种元素组成的</w:t>
      </w:r>
      <w:r w:rsidRPr="00FA424E">
        <w:rPr>
          <w:rFonts w:eastAsia="Times New Roman"/>
        </w:rPr>
        <w:t>A~F</w:t>
      </w:r>
      <w:r w:rsidRPr="00FA424E">
        <w:t>六种常见化合物，它们之间的反应和转化关系如图所示，其中</w:t>
      </w:r>
      <w:r w:rsidRPr="00FA424E">
        <w:rPr>
          <w:rFonts w:eastAsia="Times New Roman"/>
        </w:rPr>
        <w:t>B</w:t>
      </w:r>
      <w:r w:rsidRPr="00FA424E">
        <w:t>是一种能使澄清石灰水变浑浊的气体，</w:t>
      </w:r>
      <w:r w:rsidRPr="00FA424E">
        <w:rPr>
          <w:rFonts w:eastAsia="Times New Roman"/>
        </w:rPr>
        <w:t>E</w:t>
      </w:r>
      <w:r w:rsidRPr="00FA424E">
        <w:t>是实验室常用的溶剂（</w:t>
      </w:r>
      <w:r w:rsidRPr="00FA424E">
        <w:t>“</w:t>
      </w:r>
      <w:r w:rsidRPr="00FA424E">
        <w:rPr>
          <w:rFonts w:eastAsia="Times New Roman"/>
        </w:rPr>
        <w:t>-</w:t>
      </w:r>
      <w:r w:rsidRPr="00FA424E">
        <w:t>”</w:t>
      </w:r>
      <w:r w:rsidRPr="00FA424E">
        <w:t>表示相连的两种物质之间可以发生反应，</w:t>
      </w:r>
      <w:r w:rsidRPr="00FA424E">
        <w:t>“</w:t>
      </w:r>
      <w:r>
        <w:object w:dxaOrig="300" w:dyaOrig="225">
          <v:shape id="_x0000_i1028" type="#_x0000_t75" alt="eqId644909fa5c934262a63943b12f63488b" style="width:15pt;height:11.5pt" o:ole="">
            <v:imagedata r:id="rId18" o:title="eqId644909fa5c934262a63943b12f63488b"/>
          </v:shape>
          <o:OLEObject Type="Embed" ProgID="Equation.DSMT4" ShapeID="_x0000_i1028" DrawAspect="Content" ObjectID="_1688739777" r:id="rId19"/>
        </w:object>
      </w:r>
      <w:r w:rsidRPr="00FA424E">
        <w:t>”</w:t>
      </w:r>
      <w:r w:rsidRPr="00FA424E">
        <w:t>表示一种物质可以转化为另一种物质，反应条件、部分反应物和生成物已略去）。请分析并回答下列问题：</w:t>
      </w:r>
    </w:p>
    <w:p w:rsidR="001A0DBB" w:rsidRPr="00FA424E" w:rsidRDefault="001A0DBB" w:rsidP="001A0DBB">
      <w:pPr>
        <w:spacing w:line="360" w:lineRule="auto"/>
        <w:jc w:val="left"/>
        <w:textAlignment w:val="center"/>
      </w:pPr>
      <w:r w:rsidRPr="00FA424E">
        <w:rPr>
          <w:noProof/>
        </w:rPr>
        <w:drawing>
          <wp:inline distT="0" distB="0" distL="0" distR="0" wp14:anchorId="5175D762" wp14:editId="30D49A1A">
            <wp:extent cx="1838325" cy="157162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541433" name=""/>
                    <pic:cNvPicPr>
                      <a:picLocks noChangeAspect="1"/>
                    </pic:cNvPicPr>
                  </pic:nvPicPr>
                  <pic:blipFill>
                    <a:blip r:embed="rId20"/>
                    <a:stretch>
                      <a:fillRect/>
                    </a:stretch>
                  </pic:blipFill>
                  <pic:spPr>
                    <a:xfrm>
                      <a:off x="0" y="0"/>
                      <a:ext cx="1838325" cy="1571625"/>
                    </a:xfrm>
                    <a:prstGeom prst="rect">
                      <a:avLst/>
                    </a:prstGeom>
                  </pic:spPr>
                </pic:pic>
              </a:graphicData>
            </a:graphic>
          </wp:inline>
        </w:drawing>
      </w:r>
    </w:p>
    <w:p w:rsidR="001A0DBB" w:rsidRPr="00FA424E" w:rsidRDefault="001A0DBB" w:rsidP="001A0DBB">
      <w:pPr>
        <w:spacing w:line="360" w:lineRule="auto"/>
        <w:jc w:val="left"/>
        <w:textAlignment w:val="center"/>
      </w:pPr>
      <w:r w:rsidRPr="00FA424E">
        <w:t>（</w:t>
      </w:r>
      <w:r w:rsidRPr="00FA424E">
        <w:rPr>
          <w:rFonts w:eastAsia="Times New Roman"/>
        </w:rPr>
        <w:t>1</w:t>
      </w:r>
      <w:r w:rsidRPr="00FA424E">
        <w:t>）</w:t>
      </w:r>
      <w:r w:rsidRPr="00FA424E">
        <w:rPr>
          <w:rFonts w:eastAsia="Times New Roman"/>
        </w:rPr>
        <w:t>B</w:t>
      </w:r>
      <w:r w:rsidRPr="00FA424E">
        <w:t>的名称：</w:t>
      </w:r>
      <w:r w:rsidRPr="00FA424E">
        <w:t>_____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2</w:t>
      </w:r>
      <w:r w:rsidRPr="00FA424E">
        <w:t>）</w:t>
      </w:r>
      <w:r w:rsidRPr="00FA424E">
        <w:rPr>
          <w:rFonts w:eastAsia="Times New Roman"/>
        </w:rPr>
        <w:t>D</w:t>
      </w:r>
      <w:r w:rsidRPr="00FA424E">
        <w:t>的俗名：</w:t>
      </w:r>
      <w:r w:rsidRPr="00FA424E">
        <w:t>_____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3</w:t>
      </w:r>
      <w:r w:rsidRPr="00FA424E">
        <w:t>）</w:t>
      </w:r>
      <w:r w:rsidRPr="00FA424E">
        <w:rPr>
          <w:rFonts w:eastAsia="Times New Roman"/>
        </w:rPr>
        <w:t>F</w:t>
      </w:r>
      <w:r w:rsidRPr="00FA424E">
        <w:t>的化学式：</w:t>
      </w:r>
      <w:r w:rsidRPr="00FA424E">
        <w:t>_____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4</w:t>
      </w:r>
      <w:r w:rsidRPr="00FA424E">
        <w:t>）写出由</w:t>
      </w:r>
      <w:r w:rsidRPr="00FA424E">
        <w:rPr>
          <w:rFonts w:eastAsia="Times New Roman"/>
        </w:rPr>
        <w:t>C</w:t>
      </w:r>
      <w:r w:rsidRPr="00FA424E">
        <w:t>转化为</w:t>
      </w:r>
      <w:r w:rsidRPr="00FA424E">
        <w:rPr>
          <w:rFonts w:eastAsia="Times New Roman"/>
        </w:rPr>
        <w:t>A</w:t>
      </w:r>
      <w:r w:rsidRPr="00FA424E">
        <w:t>的化学方程式：</w:t>
      </w:r>
      <w:r w:rsidRPr="00FA424E">
        <w:t>___________</w:t>
      </w:r>
      <w:r w:rsidRPr="00FA424E">
        <w:t>。</w:t>
      </w:r>
    </w:p>
    <w:p w:rsidR="001A0DBB" w:rsidRPr="00FA424E" w:rsidRDefault="001A0DBB" w:rsidP="001A0DBB">
      <w:pPr>
        <w:spacing w:line="360" w:lineRule="auto"/>
        <w:jc w:val="left"/>
        <w:textAlignment w:val="center"/>
      </w:pPr>
      <w:r w:rsidRPr="00FA424E">
        <w:t>7</w:t>
      </w:r>
      <w:r w:rsidRPr="00FA424E">
        <w:t>．（</w:t>
      </w:r>
      <w:r w:rsidRPr="00FA424E">
        <w:t>2021·</w:t>
      </w:r>
      <w:r w:rsidRPr="00FA424E">
        <w:t>甘肃定西）</w:t>
      </w:r>
      <w:r w:rsidRPr="00FA424E">
        <w:rPr>
          <w:rFonts w:eastAsia="Times New Roman"/>
        </w:rPr>
        <w:t>A</w:t>
      </w:r>
      <w:r w:rsidRPr="00FA424E">
        <w:t>、</w:t>
      </w:r>
      <w:r w:rsidRPr="00FA424E">
        <w:rPr>
          <w:rFonts w:eastAsia="Times New Roman"/>
        </w:rPr>
        <w:t>B</w:t>
      </w:r>
      <w:r w:rsidRPr="00FA424E">
        <w:t>、</w:t>
      </w:r>
      <w:r w:rsidRPr="00FA424E">
        <w:rPr>
          <w:rFonts w:eastAsia="Times New Roman"/>
        </w:rPr>
        <w:t>C</w:t>
      </w:r>
      <w:r w:rsidRPr="00FA424E">
        <w:t>、</w:t>
      </w:r>
      <w:r w:rsidRPr="00FA424E">
        <w:rPr>
          <w:rFonts w:eastAsia="Times New Roman"/>
        </w:rPr>
        <w:t>D</w:t>
      </w:r>
      <w:r w:rsidRPr="00FA424E">
        <w:t>、</w:t>
      </w:r>
      <w:r w:rsidRPr="00FA424E">
        <w:rPr>
          <w:rFonts w:eastAsia="Times New Roman"/>
        </w:rPr>
        <w:t>E</w:t>
      </w:r>
      <w:r w:rsidRPr="00FA424E">
        <w:t>为初中化学常见的物质，其中</w:t>
      </w:r>
      <w:r w:rsidRPr="00FA424E">
        <w:rPr>
          <w:rFonts w:eastAsia="Times New Roman"/>
        </w:rPr>
        <w:t>A</w:t>
      </w:r>
      <w:r w:rsidRPr="00FA424E">
        <w:t>、</w:t>
      </w:r>
      <w:r w:rsidRPr="00FA424E">
        <w:rPr>
          <w:rFonts w:eastAsia="Times New Roman"/>
        </w:rPr>
        <w:t>C</w:t>
      </w:r>
      <w:r w:rsidRPr="00FA424E">
        <w:t>为金属单质，</w:t>
      </w:r>
      <w:r w:rsidRPr="00FA424E">
        <w:rPr>
          <w:rFonts w:eastAsia="Times New Roman"/>
        </w:rPr>
        <w:t>E</w:t>
      </w:r>
      <w:r w:rsidRPr="00FA424E">
        <w:t>为非金属单质，下图是它们之间的相互转化关系。请回答：</w:t>
      </w:r>
    </w:p>
    <w:p w:rsidR="001A0DBB" w:rsidRPr="00FA424E" w:rsidRDefault="001A0DBB" w:rsidP="001A0DBB">
      <w:pPr>
        <w:spacing w:line="360" w:lineRule="auto"/>
        <w:jc w:val="left"/>
        <w:textAlignment w:val="center"/>
      </w:pPr>
      <w:r w:rsidRPr="00FA424E">
        <w:rPr>
          <w:noProof/>
        </w:rPr>
        <w:drawing>
          <wp:inline distT="0" distB="0" distL="0" distR="0" wp14:anchorId="6728A691" wp14:editId="1D8B01B0">
            <wp:extent cx="2743200" cy="16097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70404" name=""/>
                    <pic:cNvPicPr>
                      <a:picLocks noChangeAspect="1"/>
                    </pic:cNvPicPr>
                  </pic:nvPicPr>
                  <pic:blipFill>
                    <a:blip r:embed="rId21"/>
                    <a:stretch>
                      <a:fillRect/>
                    </a:stretch>
                  </pic:blipFill>
                  <pic:spPr>
                    <a:xfrm>
                      <a:off x="0" y="0"/>
                      <a:ext cx="2743200" cy="1609725"/>
                    </a:xfrm>
                    <a:prstGeom prst="rect">
                      <a:avLst/>
                    </a:prstGeom>
                  </pic:spPr>
                </pic:pic>
              </a:graphicData>
            </a:graphic>
          </wp:inline>
        </w:drawing>
      </w:r>
    </w:p>
    <w:p w:rsidR="001A0DBB" w:rsidRPr="00FA424E" w:rsidRDefault="001A0DBB" w:rsidP="001A0DBB">
      <w:pPr>
        <w:spacing w:line="360" w:lineRule="auto"/>
        <w:jc w:val="left"/>
        <w:textAlignment w:val="center"/>
      </w:pPr>
      <w:r w:rsidRPr="00FA424E">
        <w:t>（</w:t>
      </w:r>
      <w:r w:rsidRPr="00FA424E">
        <w:rPr>
          <w:rFonts w:eastAsia="Times New Roman"/>
        </w:rPr>
        <w:t>1</w:t>
      </w:r>
      <w:r w:rsidRPr="00FA424E">
        <w:t>）反应</w:t>
      </w:r>
      <w:r w:rsidRPr="00FA424E">
        <w:rPr>
          <w:rFonts w:ascii="宋体" w:hAnsi="宋体" w:cs="宋体" w:hint="eastAsia"/>
        </w:rPr>
        <w:t>①</w:t>
      </w:r>
      <w:r w:rsidRPr="00FA424E">
        <w:t>的基本反应类型是</w:t>
      </w:r>
      <w:r w:rsidRPr="00FA424E">
        <w:t>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2</w:t>
      </w:r>
      <w:r w:rsidRPr="00FA424E">
        <w:t>）写出反应</w:t>
      </w:r>
      <w:r w:rsidRPr="00FA424E">
        <w:rPr>
          <w:rFonts w:ascii="宋体" w:hAnsi="宋体" w:cs="宋体" w:hint="eastAsia"/>
        </w:rPr>
        <w:t>②</w:t>
      </w:r>
      <w:r w:rsidRPr="00FA424E">
        <w:t>的化学方程式</w:t>
      </w:r>
      <w:r w:rsidRPr="00FA424E">
        <w:t>______</w:t>
      </w:r>
      <w:r w:rsidRPr="00FA424E">
        <w:t>。（</w:t>
      </w:r>
      <w:r w:rsidRPr="00FA424E">
        <w:rPr>
          <w:rFonts w:eastAsia="Times New Roman"/>
        </w:rPr>
        <w:t>3</w:t>
      </w:r>
      <w:r w:rsidRPr="00FA424E">
        <w:t>）</w:t>
      </w:r>
      <w:r w:rsidRPr="00FA424E">
        <w:rPr>
          <w:rFonts w:eastAsia="Times New Roman"/>
        </w:rPr>
        <w:t>E</w:t>
      </w:r>
      <w:r w:rsidRPr="00FA424E">
        <w:t>的化学式是</w:t>
      </w:r>
      <w:r w:rsidRPr="00FA424E">
        <w:t>______</w:t>
      </w:r>
      <w:r w:rsidRPr="00FA424E">
        <w:t>，产生无色气体</w:t>
      </w:r>
      <w:r w:rsidRPr="00FA424E">
        <w:rPr>
          <w:rFonts w:eastAsia="Times New Roman"/>
        </w:rPr>
        <w:t>E</w:t>
      </w:r>
      <w:r w:rsidRPr="00FA424E">
        <w:t>的原因是</w:t>
      </w:r>
      <w:r w:rsidRPr="00FA424E">
        <w:t>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4</w:t>
      </w:r>
      <w:r w:rsidRPr="00FA424E">
        <w:t>）金属</w:t>
      </w:r>
      <w:r w:rsidRPr="00FA424E">
        <w:rPr>
          <w:rFonts w:eastAsia="Times New Roman"/>
        </w:rPr>
        <w:t>C</w:t>
      </w:r>
      <w:r w:rsidRPr="00FA424E">
        <w:t>在</w:t>
      </w:r>
      <w:r w:rsidRPr="00FA424E">
        <w:t>______</w:t>
      </w:r>
      <w:r w:rsidRPr="00FA424E">
        <w:t>的条件下容易生锈；保护金属资源的有效途径是</w:t>
      </w:r>
      <w:r w:rsidRPr="00FA424E">
        <w:t>______</w:t>
      </w:r>
      <w:r w:rsidRPr="00FA424E">
        <w:t>（只写一条）。</w:t>
      </w:r>
    </w:p>
    <w:p w:rsidR="001A0DBB" w:rsidRPr="00FA424E" w:rsidRDefault="001A0DBB" w:rsidP="001A0DBB">
      <w:pPr>
        <w:spacing w:line="360" w:lineRule="auto"/>
        <w:jc w:val="left"/>
        <w:textAlignment w:val="center"/>
      </w:pPr>
      <w:r w:rsidRPr="00FA424E">
        <w:t>8</w:t>
      </w:r>
      <w:r w:rsidRPr="00FA424E">
        <w:t>．（</w:t>
      </w:r>
      <w:r w:rsidRPr="00FA424E">
        <w:t>2021·</w:t>
      </w:r>
      <w:r w:rsidRPr="00FA424E">
        <w:t>江西）为庆祝中国共产党成立</w:t>
      </w:r>
      <w:r w:rsidRPr="00FA424E">
        <w:rPr>
          <w:rFonts w:eastAsia="Times New Roman"/>
        </w:rPr>
        <w:t xml:space="preserve">100 </w:t>
      </w:r>
      <w:r w:rsidRPr="00FA424E">
        <w:t>周年，奕晴同学设计了下图所示的图案。图中</w:t>
      </w:r>
      <w:r w:rsidRPr="00FA424E">
        <w:rPr>
          <w:rFonts w:eastAsia="Times New Roman"/>
        </w:rPr>
        <w:t>A</w:t>
      </w:r>
      <w:r w:rsidRPr="00FA424E">
        <w:t>～</w:t>
      </w:r>
      <w:r w:rsidRPr="00FA424E">
        <w:rPr>
          <w:rFonts w:eastAsia="Times New Roman"/>
        </w:rPr>
        <w:t xml:space="preserve">G </w:t>
      </w:r>
      <w:r w:rsidRPr="00FA424E">
        <w:t>均为初中化学常见物质，</w:t>
      </w:r>
      <w:r w:rsidRPr="00FA424E">
        <w:t>“</w:t>
      </w:r>
      <w:r w:rsidRPr="00FA424E">
        <w:rPr>
          <w:rFonts w:eastAsia="Times New Roman"/>
        </w:rPr>
        <w:t>—</w:t>
      </w:r>
      <w:r w:rsidRPr="00FA424E">
        <w:t>”</w:t>
      </w:r>
      <w:r w:rsidRPr="00FA424E">
        <w:t>表示相互能反应，</w:t>
      </w:r>
      <w:r w:rsidRPr="00FA424E">
        <w:t>“</w:t>
      </w:r>
      <w:r w:rsidRPr="00FA424E">
        <w:rPr>
          <w:rFonts w:eastAsia="Times New Roman"/>
        </w:rPr>
        <w:t>→</w:t>
      </w:r>
      <w:r w:rsidRPr="00FA424E">
        <w:t>”</w:t>
      </w:r>
      <w:r w:rsidRPr="00FA424E">
        <w:t>表示转化关系（所涉及反应均为初中常见的化学反应）。</w:t>
      </w:r>
      <w:r w:rsidRPr="00FA424E">
        <w:rPr>
          <w:rFonts w:eastAsia="Times New Roman"/>
        </w:rPr>
        <w:t>A</w:t>
      </w:r>
      <w:r w:rsidRPr="00FA424E">
        <w:t>、</w:t>
      </w:r>
      <w:r w:rsidRPr="00FA424E">
        <w:rPr>
          <w:rFonts w:eastAsia="Times New Roman"/>
        </w:rPr>
        <w:t>B</w:t>
      </w:r>
      <w:r w:rsidRPr="00FA424E">
        <w:t>、</w:t>
      </w:r>
      <w:r w:rsidRPr="00FA424E">
        <w:rPr>
          <w:rFonts w:eastAsia="Times New Roman"/>
        </w:rPr>
        <w:t>C</w:t>
      </w:r>
      <w:r w:rsidRPr="00FA424E">
        <w:t>、</w:t>
      </w:r>
      <w:r w:rsidRPr="00FA424E">
        <w:rPr>
          <w:rFonts w:eastAsia="Times New Roman"/>
        </w:rPr>
        <w:t>D</w:t>
      </w:r>
      <w:r w:rsidRPr="00FA424E">
        <w:t>、</w:t>
      </w:r>
      <w:r w:rsidRPr="00FA424E">
        <w:rPr>
          <w:rFonts w:eastAsia="Times New Roman"/>
        </w:rPr>
        <w:t xml:space="preserve">E </w:t>
      </w:r>
      <w:r w:rsidRPr="00FA424E">
        <w:t>分别属于酸、碱、盐、氧化物、单质中的一种，</w:t>
      </w:r>
      <w:r w:rsidRPr="00FA424E">
        <w:lastRenderedPageBreak/>
        <w:t>其中</w:t>
      </w:r>
      <w:r w:rsidRPr="00FA424E">
        <w:rPr>
          <w:rFonts w:eastAsia="Times New Roman"/>
        </w:rPr>
        <w:t xml:space="preserve">A </w:t>
      </w:r>
      <w:r w:rsidRPr="00FA424E">
        <w:t>是具有吸附性的黑色固体，</w:t>
      </w:r>
      <w:r w:rsidRPr="00FA424E">
        <w:rPr>
          <w:rFonts w:eastAsia="Times New Roman"/>
        </w:rPr>
        <w:t>C</w:t>
      </w:r>
      <w:r w:rsidRPr="00FA424E">
        <w:t>、</w:t>
      </w:r>
      <w:r w:rsidRPr="00FA424E">
        <w:rPr>
          <w:rFonts w:eastAsia="Times New Roman"/>
        </w:rPr>
        <w:t xml:space="preserve">E </w:t>
      </w:r>
      <w:r w:rsidRPr="00FA424E">
        <w:t>在农业上常用于配制农药波尔多液。</w:t>
      </w:r>
    </w:p>
    <w:p w:rsidR="001A0DBB" w:rsidRPr="00FA424E" w:rsidRDefault="001A0DBB" w:rsidP="001A0DBB">
      <w:pPr>
        <w:spacing w:line="360" w:lineRule="auto"/>
        <w:jc w:val="left"/>
        <w:textAlignment w:val="center"/>
      </w:pPr>
      <w:r w:rsidRPr="00FA424E">
        <w:rPr>
          <w:noProof/>
        </w:rPr>
        <w:drawing>
          <wp:inline distT="0" distB="0" distL="0" distR="0" wp14:anchorId="78CC7DD2" wp14:editId="5803ED07">
            <wp:extent cx="2381250" cy="133350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49564" name=""/>
                    <pic:cNvPicPr>
                      <a:picLocks noChangeAspect="1"/>
                    </pic:cNvPicPr>
                  </pic:nvPicPr>
                  <pic:blipFill>
                    <a:blip r:embed="rId22"/>
                    <a:stretch>
                      <a:fillRect/>
                    </a:stretch>
                  </pic:blipFill>
                  <pic:spPr>
                    <a:xfrm>
                      <a:off x="0" y="0"/>
                      <a:ext cx="2381250" cy="1333500"/>
                    </a:xfrm>
                    <a:prstGeom prst="rect">
                      <a:avLst/>
                    </a:prstGeom>
                  </pic:spPr>
                </pic:pic>
              </a:graphicData>
            </a:graphic>
          </wp:inline>
        </w:drawing>
      </w:r>
    </w:p>
    <w:p w:rsidR="001A0DBB" w:rsidRPr="00FA424E" w:rsidRDefault="001A0DBB" w:rsidP="001A0DBB">
      <w:pPr>
        <w:spacing w:line="360" w:lineRule="auto"/>
        <w:jc w:val="left"/>
        <w:textAlignment w:val="center"/>
      </w:pPr>
      <w:r w:rsidRPr="00FA424E">
        <w:t>（</w:t>
      </w:r>
      <w:r w:rsidRPr="00FA424E">
        <w:rPr>
          <w:rFonts w:eastAsia="Times New Roman"/>
        </w:rPr>
        <w:t>1</w:t>
      </w:r>
      <w:r w:rsidRPr="00FA424E">
        <w:t>）</w:t>
      </w:r>
      <w:r w:rsidRPr="00FA424E">
        <w:rPr>
          <w:rFonts w:eastAsia="Times New Roman"/>
        </w:rPr>
        <w:t xml:space="preserve">A </w:t>
      </w:r>
      <w:r w:rsidRPr="00FA424E">
        <w:t>的化学式为</w:t>
      </w:r>
      <w:r w:rsidRPr="00FA424E">
        <w:t>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2</w:t>
      </w:r>
      <w:r w:rsidRPr="00FA424E">
        <w:t>）</w:t>
      </w:r>
      <w:r w:rsidRPr="00FA424E">
        <w:rPr>
          <w:rFonts w:eastAsia="Times New Roman"/>
        </w:rPr>
        <w:t xml:space="preserve">D </w:t>
      </w:r>
      <w:r w:rsidRPr="00FA424E">
        <w:t>属于题中所述物质类别中的</w:t>
      </w:r>
      <w:r w:rsidRPr="00FA424E">
        <w:t>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3</w:t>
      </w:r>
      <w:r w:rsidRPr="00FA424E">
        <w:t>）</w:t>
      </w:r>
      <w:r w:rsidRPr="00FA424E">
        <w:rPr>
          <w:rFonts w:eastAsia="Times New Roman"/>
        </w:rPr>
        <w:t xml:space="preserve">B→C </w:t>
      </w:r>
      <w:r w:rsidRPr="00FA424E">
        <w:t>的化学方程式为</w:t>
      </w:r>
      <w:r w:rsidRPr="00FA424E">
        <w:t>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4</w:t>
      </w:r>
      <w:r w:rsidRPr="00FA424E">
        <w:t>）</w:t>
      </w:r>
      <w:r w:rsidRPr="00FA424E">
        <w:rPr>
          <w:rFonts w:eastAsia="Times New Roman"/>
        </w:rPr>
        <w:t xml:space="preserve">F </w:t>
      </w:r>
      <w:r w:rsidRPr="00FA424E">
        <w:t>和</w:t>
      </w:r>
      <w:r w:rsidRPr="00FA424E">
        <w:rPr>
          <w:rFonts w:eastAsia="Times New Roman"/>
        </w:rPr>
        <w:t xml:space="preserve">G </w:t>
      </w:r>
      <w:r w:rsidRPr="00FA424E">
        <w:t>对应的物质可能是</w:t>
      </w:r>
      <w:r w:rsidRPr="00FA424E">
        <w:t>______</w:t>
      </w:r>
      <w:r w:rsidRPr="00FA424E">
        <w:t>。（填序号，双选）</w:t>
      </w:r>
    </w:p>
    <w:p w:rsidR="001A0DBB" w:rsidRPr="00FA424E" w:rsidRDefault="001A0DBB" w:rsidP="001A0DBB">
      <w:pPr>
        <w:spacing w:line="360" w:lineRule="auto"/>
        <w:jc w:val="left"/>
        <w:textAlignment w:val="center"/>
      </w:pPr>
      <w:r w:rsidRPr="00FA424E">
        <w:rPr>
          <w:rFonts w:ascii="宋体" w:hAnsi="宋体" w:cs="宋体" w:hint="eastAsia"/>
        </w:rPr>
        <w:t>①</w:t>
      </w:r>
      <w:r w:rsidRPr="00FA424E">
        <w:t>水和氧气</w:t>
      </w:r>
      <w:r w:rsidRPr="00FA424E">
        <w:rPr>
          <w:rFonts w:eastAsia="Times New Roman"/>
        </w:rPr>
        <w:t xml:space="preserve">    </w:t>
      </w:r>
      <w:r w:rsidRPr="00FA424E">
        <w:rPr>
          <w:rFonts w:ascii="宋体" w:hAnsi="宋体" w:cs="宋体" w:hint="eastAsia"/>
        </w:rPr>
        <w:t>②</w:t>
      </w:r>
      <w:r w:rsidRPr="00FA424E">
        <w:t>氢氧化钠和碳酸钠</w:t>
      </w:r>
      <w:r w:rsidRPr="00FA424E">
        <w:rPr>
          <w:rFonts w:eastAsia="Times New Roman"/>
        </w:rPr>
        <w:t xml:space="preserve">    </w:t>
      </w:r>
      <w:r w:rsidRPr="00FA424E">
        <w:rPr>
          <w:rFonts w:ascii="宋体" w:hAnsi="宋体" w:cs="宋体" w:hint="eastAsia"/>
        </w:rPr>
        <w:t>③</w:t>
      </w:r>
      <w:r w:rsidRPr="00FA424E">
        <w:t>二氧化碳和一氧化碳</w:t>
      </w:r>
    </w:p>
    <w:p w:rsidR="001A0DBB" w:rsidRPr="00FA424E" w:rsidRDefault="001A0DBB" w:rsidP="001A0DBB">
      <w:pPr>
        <w:spacing w:line="360" w:lineRule="auto"/>
        <w:jc w:val="left"/>
        <w:textAlignment w:val="center"/>
      </w:pPr>
      <w:r w:rsidRPr="00FA424E">
        <w:t>9</w:t>
      </w:r>
      <w:r w:rsidRPr="00FA424E">
        <w:t>．（</w:t>
      </w:r>
      <w:r w:rsidRPr="00FA424E">
        <w:t>2021·</w:t>
      </w:r>
      <w:r w:rsidRPr="00FA424E">
        <w:t>四川乐山）</w:t>
      </w:r>
      <w:r w:rsidRPr="00FA424E">
        <w:rPr>
          <w:rFonts w:eastAsia="Times New Roman"/>
        </w:rPr>
        <w:t>A~E</w:t>
      </w:r>
      <w:r w:rsidRPr="00FA424E">
        <w:t>五种初中常见物质的部分转化关系如图。其中</w:t>
      </w:r>
      <w:r w:rsidRPr="00FA424E">
        <w:rPr>
          <w:rFonts w:eastAsia="Times New Roman"/>
        </w:rPr>
        <w:t>A</w:t>
      </w:r>
      <w:r w:rsidRPr="00FA424E">
        <w:t>与</w:t>
      </w:r>
      <w:r w:rsidRPr="00FA424E">
        <w:rPr>
          <w:rFonts w:eastAsia="Times New Roman"/>
        </w:rPr>
        <w:t>C</w:t>
      </w:r>
      <w:r w:rsidRPr="00FA424E">
        <w:t>的组成元素相同，</w:t>
      </w:r>
      <w:r w:rsidRPr="00FA424E">
        <w:rPr>
          <w:rFonts w:eastAsia="Times New Roman"/>
        </w:rPr>
        <w:t>B</w:t>
      </w:r>
      <w:r w:rsidRPr="00FA424E">
        <w:t>能使带火星的木条复燃，</w:t>
      </w:r>
      <w:r w:rsidRPr="00FA424E">
        <w:rPr>
          <w:rFonts w:eastAsia="Times New Roman"/>
        </w:rPr>
        <w:t>D</w:t>
      </w:r>
      <w:r w:rsidRPr="00FA424E">
        <w:t>是一种极易与血红蛋白结合的有毒气体，加热时</w:t>
      </w:r>
      <w:r w:rsidRPr="00FA424E">
        <w:rPr>
          <w:rFonts w:eastAsia="Times New Roman"/>
        </w:rPr>
        <w:t>D</w:t>
      </w:r>
      <w:r w:rsidRPr="00FA424E">
        <w:t>、</w:t>
      </w:r>
      <w:r w:rsidRPr="00FA424E">
        <w:rPr>
          <w:rFonts w:eastAsia="Times New Roman"/>
        </w:rPr>
        <w:t>E</w:t>
      </w:r>
      <w:r w:rsidRPr="00FA424E">
        <w:t>均能与黑色固体丙反应。回答下列问题：</w:t>
      </w:r>
    </w:p>
    <w:p w:rsidR="001A0DBB" w:rsidRPr="00FA424E" w:rsidRDefault="001A0DBB" w:rsidP="001A0DBB">
      <w:pPr>
        <w:spacing w:line="360" w:lineRule="auto"/>
        <w:jc w:val="left"/>
        <w:textAlignment w:val="center"/>
      </w:pPr>
      <w:r w:rsidRPr="00FA424E">
        <w:rPr>
          <w:noProof/>
        </w:rPr>
        <w:drawing>
          <wp:inline distT="0" distB="0" distL="0" distR="0" wp14:anchorId="29A91C9B" wp14:editId="57BB31D6">
            <wp:extent cx="3771900" cy="1143000"/>
            <wp:effectExtent l="0" t="0" r="0" b="0"/>
            <wp:docPr id="2013387054" name="图片 20133870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39865" name=""/>
                    <pic:cNvPicPr>
                      <a:picLocks noChangeAspect="1"/>
                    </pic:cNvPicPr>
                  </pic:nvPicPr>
                  <pic:blipFill>
                    <a:blip r:embed="rId23"/>
                    <a:stretch>
                      <a:fillRect/>
                    </a:stretch>
                  </pic:blipFill>
                  <pic:spPr>
                    <a:xfrm>
                      <a:off x="0" y="0"/>
                      <a:ext cx="3771900" cy="1143000"/>
                    </a:xfrm>
                    <a:prstGeom prst="rect">
                      <a:avLst/>
                    </a:prstGeom>
                  </pic:spPr>
                </pic:pic>
              </a:graphicData>
            </a:graphic>
          </wp:inline>
        </w:drawing>
      </w:r>
    </w:p>
    <w:p w:rsidR="001A0DBB" w:rsidRPr="00FA424E" w:rsidRDefault="001A0DBB" w:rsidP="001A0DBB">
      <w:pPr>
        <w:spacing w:line="360" w:lineRule="auto"/>
        <w:jc w:val="left"/>
        <w:textAlignment w:val="center"/>
      </w:pPr>
      <w:r w:rsidRPr="00FA424E">
        <w:rPr>
          <w:rFonts w:eastAsia="Times New Roman"/>
        </w:rPr>
        <w:t>(1)</w:t>
      </w:r>
      <w:r w:rsidRPr="00FA424E">
        <w:t>黑色固体甲的化学式为</w:t>
      </w:r>
      <w:r w:rsidRPr="00FA424E">
        <w:t>________</w:t>
      </w:r>
      <w:r w:rsidRPr="00FA424E">
        <w:t>。反应</w:t>
      </w:r>
      <w:r w:rsidRPr="00FA424E">
        <w:rPr>
          <w:rFonts w:ascii="宋体" w:hAnsi="宋体" w:cs="宋体" w:hint="eastAsia"/>
        </w:rPr>
        <w:t>①</w:t>
      </w:r>
      <w:r w:rsidRPr="00FA424E">
        <w:t>属于基本类型中的</w:t>
      </w:r>
      <w:r w:rsidRPr="00FA424E">
        <w:t>_________</w:t>
      </w:r>
      <w:r w:rsidRPr="00FA424E">
        <w:t>反应。</w:t>
      </w:r>
    </w:p>
    <w:p w:rsidR="001A0DBB" w:rsidRPr="00FA424E" w:rsidRDefault="001A0DBB" w:rsidP="001A0DBB">
      <w:pPr>
        <w:spacing w:line="360" w:lineRule="auto"/>
        <w:jc w:val="left"/>
        <w:textAlignment w:val="center"/>
      </w:pPr>
      <w:r w:rsidRPr="00FA424E">
        <w:rPr>
          <w:rFonts w:eastAsia="Times New Roman"/>
        </w:rPr>
        <w:t>(2)</w:t>
      </w:r>
      <w:r w:rsidRPr="00FA424E">
        <w:t>在</w:t>
      </w:r>
      <w:r w:rsidRPr="00FA424E">
        <w:rPr>
          <w:rFonts w:eastAsia="Times New Roman"/>
        </w:rPr>
        <w:t>D</w:t>
      </w:r>
      <w:r w:rsidRPr="00FA424E">
        <w:t>与丙的反应中，</w:t>
      </w:r>
      <w:r w:rsidRPr="00FA424E">
        <w:rPr>
          <w:rFonts w:eastAsia="Times New Roman"/>
        </w:rPr>
        <w:t>D</w:t>
      </w:r>
      <w:r w:rsidRPr="00FA424E">
        <w:t>表现出</w:t>
      </w:r>
      <w:r w:rsidRPr="00FA424E">
        <w:t>___________</w:t>
      </w:r>
      <w:r w:rsidRPr="00FA424E">
        <w:t>性。</w:t>
      </w:r>
    </w:p>
    <w:p w:rsidR="001A0DBB" w:rsidRPr="00FA424E" w:rsidRDefault="001A0DBB" w:rsidP="001A0DBB">
      <w:pPr>
        <w:spacing w:line="360" w:lineRule="auto"/>
        <w:jc w:val="left"/>
        <w:textAlignment w:val="center"/>
      </w:pPr>
      <w:r w:rsidRPr="00FA424E">
        <w:rPr>
          <w:rFonts w:eastAsia="Times New Roman"/>
        </w:rPr>
        <w:t>(3)</w:t>
      </w:r>
      <w:r w:rsidRPr="00FA424E">
        <w:t>反应</w:t>
      </w:r>
      <w:r w:rsidRPr="00FA424E">
        <w:rPr>
          <w:rFonts w:ascii="宋体" w:hAnsi="宋体" w:cs="宋体" w:hint="eastAsia"/>
        </w:rPr>
        <w:t>②</w:t>
      </w:r>
      <w:r w:rsidRPr="00FA424E">
        <w:t>的化学方程式为</w:t>
      </w:r>
      <w:r w:rsidRPr="00FA424E">
        <w:t>__________</w:t>
      </w:r>
      <w:r w:rsidRPr="00FA424E">
        <w:t>。</w:t>
      </w:r>
    </w:p>
    <w:p w:rsidR="001A0DBB" w:rsidRPr="00FA424E" w:rsidRDefault="001A0DBB" w:rsidP="001A0DBB">
      <w:pPr>
        <w:spacing w:line="360" w:lineRule="auto"/>
        <w:jc w:val="left"/>
        <w:textAlignment w:val="center"/>
      </w:pPr>
      <w:r w:rsidRPr="00FA424E">
        <w:t>10</w:t>
      </w:r>
      <w:r w:rsidRPr="00FA424E">
        <w:t>．（</w:t>
      </w:r>
      <w:r w:rsidRPr="00FA424E">
        <w:t>2021·</w:t>
      </w:r>
      <w:r w:rsidRPr="00FA424E">
        <w:t>四川德阳）已知甲、乙、丙、</w:t>
      </w:r>
      <w:r w:rsidRPr="00FA424E">
        <w:rPr>
          <w:rFonts w:eastAsia="Times New Roman"/>
        </w:rPr>
        <w:t>X</w:t>
      </w:r>
      <w:r w:rsidRPr="00FA424E">
        <w:t>、</w:t>
      </w:r>
      <w:r w:rsidRPr="00FA424E">
        <w:rPr>
          <w:rFonts w:eastAsia="Times New Roman"/>
        </w:rPr>
        <w:t>Y</w:t>
      </w:r>
      <w:r w:rsidRPr="00FA424E">
        <w:t>、</w:t>
      </w:r>
      <w:r w:rsidRPr="00FA424E">
        <w:rPr>
          <w:rFonts w:eastAsia="Times New Roman"/>
        </w:rPr>
        <w:t>Z</w:t>
      </w:r>
      <w:r w:rsidRPr="00FA424E">
        <w:t>均为初中化学常见物质，甲、乙、丙为氧化物，</w:t>
      </w:r>
      <w:r w:rsidRPr="00FA424E">
        <w:rPr>
          <w:rFonts w:eastAsia="Times New Roman"/>
        </w:rPr>
        <w:t>X</w:t>
      </w:r>
      <w:r w:rsidRPr="00FA424E">
        <w:t>、</w:t>
      </w:r>
      <w:r w:rsidRPr="00FA424E">
        <w:rPr>
          <w:rFonts w:eastAsia="Times New Roman"/>
        </w:rPr>
        <w:t>Y</w:t>
      </w:r>
      <w:r w:rsidRPr="00FA424E">
        <w:t>、</w:t>
      </w:r>
      <w:r w:rsidRPr="00FA424E">
        <w:rPr>
          <w:rFonts w:eastAsia="Times New Roman"/>
        </w:rPr>
        <w:t>Z</w:t>
      </w:r>
      <w:r w:rsidRPr="00FA424E">
        <w:t>为单质，</w:t>
      </w:r>
      <w:r w:rsidRPr="00FA424E">
        <w:rPr>
          <w:rFonts w:eastAsia="Times New Roman"/>
        </w:rPr>
        <w:t>Z</w:t>
      </w:r>
      <w:r w:rsidRPr="00FA424E">
        <w:t>为紫红色金属，其转化关系如下图所示，其中乙</w:t>
      </w:r>
      <w:r w:rsidRPr="00FA424E">
        <w:rPr>
          <w:rFonts w:eastAsia="Times New Roman"/>
        </w:rPr>
        <w:t>→Y</w:t>
      </w:r>
      <w:r w:rsidRPr="00FA424E">
        <w:t>在工业上用于赤铁矿冶炼生铁，部分反应物、反应条件和生成物已略去。</w:t>
      </w:r>
    </w:p>
    <w:p w:rsidR="001A0DBB" w:rsidRPr="00FA424E" w:rsidRDefault="001A0DBB" w:rsidP="001A0DBB">
      <w:pPr>
        <w:spacing w:line="360" w:lineRule="auto"/>
        <w:jc w:val="left"/>
        <w:textAlignment w:val="center"/>
      </w:pPr>
      <w:r w:rsidRPr="00FA424E">
        <w:rPr>
          <w:noProof/>
        </w:rPr>
        <w:drawing>
          <wp:inline distT="0" distB="0" distL="0" distR="0" wp14:anchorId="4373BC2E" wp14:editId="4A06F798">
            <wp:extent cx="3219450" cy="1457325"/>
            <wp:effectExtent l="0" t="0" r="0" b="0"/>
            <wp:docPr id="1699874407" name="图片 16998744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557195" name=""/>
                    <pic:cNvPicPr>
                      <a:picLocks noChangeAspect="1"/>
                    </pic:cNvPicPr>
                  </pic:nvPicPr>
                  <pic:blipFill>
                    <a:blip r:embed="rId24"/>
                    <a:stretch>
                      <a:fillRect/>
                    </a:stretch>
                  </pic:blipFill>
                  <pic:spPr>
                    <a:xfrm>
                      <a:off x="0" y="0"/>
                      <a:ext cx="3219450" cy="1457325"/>
                    </a:xfrm>
                    <a:prstGeom prst="rect">
                      <a:avLst/>
                    </a:prstGeom>
                  </pic:spPr>
                </pic:pic>
              </a:graphicData>
            </a:graphic>
          </wp:inline>
        </w:drawing>
      </w:r>
    </w:p>
    <w:p w:rsidR="001A0DBB" w:rsidRPr="00FA424E" w:rsidRDefault="001A0DBB" w:rsidP="001A0DBB">
      <w:pPr>
        <w:spacing w:line="360" w:lineRule="auto"/>
        <w:jc w:val="left"/>
        <w:textAlignment w:val="center"/>
      </w:pPr>
      <w:r w:rsidRPr="00FA424E">
        <w:t>回答下列问题：</w:t>
      </w:r>
    </w:p>
    <w:p w:rsidR="001A0DBB" w:rsidRPr="00FA424E" w:rsidRDefault="001A0DBB" w:rsidP="001A0DBB">
      <w:pPr>
        <w:spacing w:line="360" w:lineRule="auto"/>
        <w:jc w:val="left"/>
        <w:textAlignment w:val="center"/>
      </w:pPr>
      <w:r w:rsidRPr="00FA424E">
        <w:rPr>
          <w:rFonts w:eastAsia="Times New Roman"/>
        </w:rPr>
        <w:lastRenderedPageBreak/>
        <w:t>(1)MnO</w:t>
      </w:r>
      <w:r w:rsidRPr="00FA424E">
        <w:rPr>
          <w:rFonts w:eastAsia="Times New Roman"/>
          <w:vertAlign w:val="subscript"/>
        </w:rPr>
        <w:t>2</w:t>
      </w:r>
      <w:r w:rsidRPr="00FA424E">
        <w:t>中</w:t>
      </w:r>
      <w:proofErr w:type="spellStart"/>
      <w:r w:rsidRPr="00FA424E">
        <w:rPr>
          <w:rFonts w:eastAsia="Times New Roman"/>
        </w:rPr>
        <w:t>Mn</w:t>
      </w:r>
      <w:proofErr w:type="spellEnd"/>
      <w:r w:rsidRPr="00FA424E">
        <w:t>的化合价为</w:t>
      </w:r>
      <w:r w:rsidRPr="00FA424E">
        <w:t>________</w:t>
      </w:r>
      <w:r w:rsidRPr="00FA424E">
        <w:t>。</w:t>
      </w:r>
    </w:p>
    <w:p w:rsidR="001A0DBB" w:rsidRPr="00FA424E" w:rsidRDefault="001A0DBB" w:rsidP="001A0DBB">
      <w:pPr>
        <w:spacing w:line="360" w:lineRule="auto"/>
        <w:jc w:val="left"/>
        <w:textAlignment w:val="center"/>
      </w:pPr>
      <w:r w:rsidRPr="00FA424E">
        <w:rPr>
          <w:rFonts w:eastAsia="Times New Roman"/>
        </w:rPr>
        <w:t>(2)</w:t>
      </w:r>
      <w:r w:rsidRPr="00FA424E">
        <w:t>有毒气体乙的化学式为</w:t>
      </w:r>
      <w:r w:rsidRPr="00FA424E">
        <w:t>________</w:t>
      </w:r>
      <w:r w:rsidRPr="00FA424E">
        <w:t>。</w:t>
      </w:r>
    </w:p>
    <w:p w:rsidR="001A0DBB" w:rsidRPr="00FA424E" w:rsidRDefault="001A0DBB" w:rsidP="001A0DBB">
      <w:pPr>
        <w:spacing w:line="360" w:lineRule="auto"/>
        <w:jc w:val="left"/>
        <w:textAlignment w:val="center"/>
      </w:pPr>
      <w:r w:rsidRPr="00FA424E">
        <w:rPr>
          <w:rFonts w:eastAsia="Times New Roman"/>
        </w:rPr>
        <w:t>(3)Y→Z</w:t>
      </w:r>
      <w:r w:rsidRPr="00FA424E">
        <w:t>的化学反应基本类型为</w:t>
      </w:r>
      <w:r w:rsidRPr="00FA424E">
        <w:t>___________</w:t>
      </w:r>
      <w:r w:rsidRPr="00FA424E">
        <w:t>。</w:t>
      </w:r>
    </w:p>
    <w:p w:rsidR="001A0DBB" w:rsidRPr="00FA424E" w:rsidRDefault="001A0DBB" w:rsidP="001A0DBB">
      <w:pPr>
        <w:spacing w:line="360" w:lineRule="auto"/>
        <w:jc w:val="left"/>
        <w:textAlignment w:val="center"/>
      </w:pPr>
      <w:r w:rsidRPr="00FA424E">
        <w:rPr>
          <w:rFonts w:eastAsia="Times New Roman"/>
        </w:rPr>
        <w:t>(4)</w:t>
      </w:r>
      <w:r w:rsidRPr="00FA424E">
        <w:t>丙为有磁性的黑色固体，则</w:t>
      </w:r>
      <w:r w:rsidRPr="00FA424E">
        <w:rPr>
          <w:rFonts w:eastAsia="Times New Roman"/>
        </w:rPr>
        <w:t>X→</w:t>
      </w:r>
      <w:r w:rsidRPr="00FA424E">
        <w:t>丙的化学方程式为</w:t>
      </w:r>
      <w:r w:rsidRPr="00FA424E">
        <w:t>________</w:t>
      </w:r>
      <w:r w:rsidRPr="00FA424E">
        <w:t>。</w:t>
      </w:r>
    </w:p>
    <w:p w:rsidR="001A0DBB" w:rsidRPr="00FA424E" w:rsidRDefault="001A0DBB" w:rsidP="001A0DBB">
      <w:pPr>
        <w:spacing w:line="360" w:lineRule="auto"/>
        <w:jc w:val="left"/>
        <w:textAlignment w:val="center"/>
      </w:pPr>
      <w:r w:rsidRPr="00FA424E">
        <w:t>11</w:t>
      </w:r>
      <w:r w:rsidRPr="00FA424E">
        <w:t>．（</w:t>
      </w:r>
      <w:r w:rsidRPr="00FA424E">
        <w:t>2021·</w:t>
      </w:r>
      <w:r w:rsidRPr="00FA424E">
        <w:t>湖北荆州）某同学发现不同类别物质之间转化有规律可循，画出了以下思维导图（</w:t>
      </w:r>
      <w:r w:rsidRPr="00FA424E">
        <w:t>“</w:t>
      </w:r>
      <w:r w:rsidRPr="00FA424E">
        <w:t>一</w:t>
      </w:r>
      <w:r w:rsidRPr="00FA424E">
        <w:t>”</w:t>
      </w:r>
      <w:r w:rsidRPr="00FA424E">
        <w:t>表示相连的两种物质能发生化学反应，</w:t>
      </w:r>
      <w:r w:rsidRPr="00FA424E">
        <w:t>“</w:t>
      </w:r>
      <w:r w:rsidRPr="00FA424E">
        <w:rPr>
          <w:rFonts w:eastAsia="Times New Roman"/>
        </w:rPr>
        <w:t>→</w:t>
      </w:r>
      <w:r w:rsidRPr="00FA424E">
        <w:t>”</w:t>
      </w:r>
      <w:r w:rsidRPr="00FA424E">
        <w:t>表示一种物质能一步转化成另一种物质）。</w:t>
      </w:r>
      <w:r w:rsidRPr="00FA424E">
        <w:rPr>
          <w:rFonts w:eastAsia="Times New Roman"/>
        </w:rPr>
        <w:t>A</w:t>
      </w:r>
      <w:r w:rsidRPr="00FA424E">
        <w:t>、</w:t>
      </w:r>
      <w:r w:rsidRPr="00FA424E">
        <w:rPr>
          <w:rFonts w:eastAsia="Times New Roman"/>
        </w:rPr>
        <w:t>B</w:t>
      </w:r>
      <w:r w:rsidRPr="00FA424E">
        <w:t>、</w:t>
      </w:r>
      <w:r w:rsidRPr="00FA424E">
        <w:rPr>
          <w:rFonts w:eastAsia="Times New Roman"/>
        </w:rPr>
        <w:t>C</w:t>
      </w:r>
      <w:r w:rsidRPr="00FA424E">
        <w:t>、</w:t>
      </w:r>
      <w:r w:rsidRPr="00FA424E">
        <w:rPr>
          <w:rFonts w:eastAsia="Times New Roman"/>
        </w:rPr>
        <w:t>D</w:t>
      </w:r>
      <w:r w:rsidRPr="00FA424E">
        <w:t>、</w:t>
      </w:r>
      <w:r w:rsidRPr="00FA424E">
        <w:rPr>
          <w:rFonts w:eastAsia="Times New Roman"/>
        </w:rPr>
        <w:t>E</w:t>
      </w:r>
      <w:r w:rsidRPr="00FA424E">
        <w:t>五种物质分别是单质、氧化物、酸、碱、盐五类物质中的一种，</w:t>
      </w:r>
      <w:r w:rsidRPr="00FA424E">
        <w:rPr>
          <w:rFonts w:eastAsia="Times New Roman"/>
        </w:rPr>
        <w:t>B</w:t>
      </w:r>
      <w:r w:rsidRPr="00FA424E">
        <w:t>的浓溶液常用作干燥剂，</w:t>
      </w:r>
      <w:r w:rsidRPr="00FA424E">
        <w:rPr>
          <w:rFonts w:eastAsia="Times New Roman"/>
        </w:rPr>
        <w:t>D</w:t>
      </w:r>
      <w:r w:rsidRPr="00FA424E">
        <w:t>的俗名为纯碱，</w:t>
      </w:r>
      <w:r w:rsidRPr="00FA424E">
        <w:rPr>
          <w:rFonts w:eastAsia="Times New Roman"/>
        </w:rPr>
        <w:t>C</w:t>
      </w:r>
      <w:r w:rsidRPr="00FA424E">
        <w:t>为铁锈的主要成分。请回答下列问题：</w:t>
      </w:r>
    </w:p>
    <w:p w:rsidR="001A0DBB" w:rsidRPr="00FA424E" w:rsidRDefault="001A0DBB" w:rsidP="001A0DBB">
      <w:pPr>
        <w:spacing w:line="360" w:lineRule="auto"/>
        <w:jc w:val="left"/>
        <w:textAlignment w:val="center"/>
      </w:pPr>
      <w:r w:rsidRPr="00FA424E">
        <w:rPr>
          <w:noProof/>
        </w:rPr>
        <w:drawing>
          <wp:inline distT="0" distB="0" distL="0" distR="0" wp14:anchorId="0855559E" wp14:editId="4CC2483E">
            <wp:extent cx="2009775" cy="129540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373207" name=""/>
                    <pic:cNvPicPr>
                      <a:picLocks noChangeAspect="1"/>
                    </pic:cNvPicPr>
                  </pic:nvPicPr>
                  <pic:blipFill>
                    <a:blip r:embed="rId25"/>
                    <a:stretch>
                      <a:fillRect/>
                    </a:stretch>
                  </pic:blipFill>
                  <pic:spPr>
                    <a:xfrm>
                      <a:off x="0" y="0"/>
                      <a:ext cx="2009775" cy="1295400"/>
                    </a:xfrm>
                    <a:prstGeom prst="rect">
                      <a:avLst/>
                    </a:prstGeom>
                  </pic:spPr>
                </pic:pic>
              </a:graphicData>
            </a:graphic>
          </wp:inline>
        </w:drawing>
      </w:r>
    </w:p>
    <w:p w:rsidR="001A0DBB" w:rsidRPr="00FA424E" w:rsidRDefault="001A0DBB" w:rsidP="001A0DBB">
      <w:pPr>
        <w:spacing w:line="360" w:lineRule="auto"/>
        <w:jc w:val="left"/>
        <w:textAlignment w:val="center"/>
      </w:pPr>
      <w:r w:rsidRPr="00FA424E">
        <w:t>（</w:t>
      </w:r>
      <w:r w:rsidRPr="00FA424E">
        <w:rPr>
          <w:rFonts w:eastAsia="Times New Roman"/>
        </w:rPr>
        <w:t>1</w:t>
      </w:r>
      <w:r w:rsidRPr="00FA424E">
        <w:t>）</w:t>
      </w:r>
      <w:r w:rsidRPr="00FA424E">
        <w:rPr>
          <w:rFonts w:eastAsia="Times New Roman"/>
        </w:rPr>
        <w:t>F</w:t>
      </w:r>
      <w:r w:rsidRPr="00FA424E">
        <w:t>的化学式为</w:t>
      </w:r>
      <w:r w:rsidRPr="00FA424E">
        <w:t>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2</w:t>
      </w:r>
      <w:r w:rsidRPr="00FA424E">
        <w:t>）</w:t>
      </w:r>
      <w:r w:rsidRPr="00FA424E">
        <w:rPr>
          <w:rFonts w:eastAsia="Times New Roman"/>
        </w:rPr>
        <w:t>D→E</w:t>
      </w:r>
      <w:r w:rsidRPr="00FA424E">
        <w:t>的化学方程式为</w:t>
      </w:r>
      <w:r w:rsidRPr="00FA424E">
        <w:t>______</w:t>
      </w:r>
      <w:r w:rsidRPr="00FA424E">
        <w:t>，该反应的基本类型为</w:t>
      </w:r>
      <w:r w:rsidRPr="00FA424E">
        <w:t>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3</w:t>
      </w:r>
      <w:r w:rsidRPr="00FA424E">
        <w:t>）取</w:t>
      </w:r>
      <w:r w:rsidRPr="00FA424E">
        <w:rPr>
          <w:rFonts w:eastAsia="Times New Roman"/>
        </w:rPr>
        <w:t>A</w:t>
      </w:r>
      <w:r w:rsidRPr="00FA424E">
        <w:t>和</w:t>
      </w:r>
      <w:r w:rsidRPr="00FA424E">
        <w:rPr>
          <w:rFonts w:eastAsia="Times New Roman"/>
        </w:rPr>
        <w:t>C</w:t>
      </w:r>
      <w:r w:rsidRPr="00FA424E">
        <w:t>的混合物</w:t>
      </w:r>
      <w:proofErr w:type="spellStart"/>
      <w:r w:rsidRPr="00FA424E">
        <w:rPr>
          <w:rFonts w:eastAsia="Times New Roman"/>
        </w:rPr>
        <w:t>ag</w:t>
      </w:r>
      <w:proofErr w:type="spellEnd"/>
      <w:r w:rsidRPr="00FA424E">
        <w:t>与足量的</w:t>
      </w:r>
      <w:r w:rsidRPr="00FA424E">
        <w:rPr>
          <w:rFonts w:eastAsia="Times New Roman"/>
        </w:rPr>
        <w:t>B</w:t>
      </w:r>
      <w:r w:rsidRPr="00FA424E">
        <w:t>的稀溶液完全反应，所得溶液中溶质</w:t>
      </w:r>
      <w:r w:rsidRPr="00FA424E">
        <w:rPr>
          <w:rFonts w:eastAsia="Times New Roman"/>
        </w:rPr>
        <w:t>G</w:t>
      </w:r>
      <w:r w:rsidRPr="00FA424E">
        <w:t>的最大质量应小于</w:t>
      </w:r>
      <w:r w:rsidRPr="00FA424E">
        <w:t>______</w:t>
      </w:r>
      <w:r w:rsidRPr="00FA424E">
        <w:rPr>
          <w:rFonts w:eastAsia="Times New Roman"/>
        </w:rPr>
        <w:t>g</w:t>
      </w:r>
      <w:r w:rsidRPr="00FA424E">
        <w:t>（用含</w:t>
      </w:r>
      <w:r w:rsidRPr="00FA424E">
        <w:rPr>
          <w:rFonts w:eastAsia="Times New Roman"/>
        </w:rPr>
        <w:t>a</w:t>
      </w:r>
      <w:r w:rsidRPr="00FA424E">
        <w:t>的代数式表示）。</w:t>
      </w:r>
    </w:p>
    <w:p w:rsidR="001A0DBB" w:rsidRPr="00FA424E" w:rsidRDefault="001A0DBB" w:rsidP="001A0DBB">
      <w:pPr>
        <w:spacing w:line="360" w:lineRule="auto"/>
        <w:jc w:val="left"/>
        <w:textAlignment w:val="center"/>
      </w:pPr>
      <w:r w:rsidRPr="00FA424E">
        <w:t>12</w:t>
      </w:r>
      <w:r w:rsidRPr="00FA424E">
        <w:t>．（</w:t>
      </w:r>
      <w:r w:rsidRPr="00FA424E">
        <w:t>2021·</w:t>
      </w:r>
      <w:r w:rsidRPr="00FA424E">
        <w:t>四川遂宁）学习化学需要熟悉物质的性质、用途及物质间的相互关系。下图中</w:t>
      </w:r>
      <w:r w:rsidRPr="00FA424E">
        <w:rPr>
          <w:rFonts w:eastAsia="Times New Roman"/>
        </w:rPr>
        <w:t>A</w:t>
      </w:r>
      <w:r w:rsidRPr="00FA424E">
        <w:t>～</w:t>
      </w:r>
      <w:r w:rsidRPr="00FA424E">
        <w:rPr>
          <w:rFonts w:eastAsia="Times New Roman"/>
        </w:rPr>
        <w:t>K</w:t>
      </w:r>
      <w:r w:rsidRPr="00FA424E">
        <w:t>均为初中化学常见的物质，其中</w:t>
      </w:r>
      <w:r w:rsidRPr="00FA424E">
        <w:rPr>
          <w:rFonts w:eastAsia="Times New Roman"/>
        </w:rPr>
        <w:t>A</w:t>
      </w:r>
      <w:r w:rsidRPr="00FA424E">
        <w:t>是碳酸氢钙，</w:t>
      </w:r>
      <w:r w:rsidRPr="00FA424E">
        <w:rPr>
          <w:rFonts w:eastAsia="Times New Roman"/>
        </w:rPr>
        <w:t>D</w:t>
      </w:r>
      <w:r w:rsidRPr="00FA424E">
        <w:t>、</w:t>
      </w:r>
      <w:r w:rsidRPr="00FA424E">
        <w:rPr>
          <w:rFonts w:eastAsia="Times New Roman"/>
        </w:rPr>
        <w:t>H</w:t>
      </w:r>
      <w:r w:rsidRPr="00FA424E">
        <w:t>是组成元素相同的气体，</w:t>
      </w:r>
      <w:r w:rsidRPr="00FA424E">
        <w:rPr>
          <w:rFonts w:eastAsia="Times New Roman"/>
        </w:rPr>
        <w:t>E</w:t>
      </w:r>
      <w:r w:rsidRPr="00FA424E">
        <w:t>常用于改良酸性土壤，</w:t>
      </w:r>
      <w:r w:rsidRPr="00FA424E">
        <w:rPr>
          <w:rFonts w:eastAsia="Times New Roman"/>
        </w:rPr>
        <w:t>F</w:t>
      </w:r>
      <w:r w:rsidRPr="00FA424E">
        <w:t>是纯碱的主要成分，</w:t>
      </w:r>
      <w:r w:rsidRPr="00FA424E">
        <w:rPr>
          <w:rFonts w:eastAsia="Times New Roman"/>
        </w:rPr>
        <w:t>I</w:t>
      </w:r>
      <w:r w:rsidRPr="00FA424E">
        <w:t>是黑色固体，</w:t>
      </w:r>
      <w:r w:rsidRPr="00FA424E">
        <w:rPr>
          <w:rFonts w:eastAsia="Times New Roman"/>
        </w:rPr>
        <w:t>K</w:t>
      </w:r>
      <w:r w:rsidRPr="00FA424E">
        <w:t>是蓝色沉淀。它们之间的转化关系如下图所示</w:t>
      </w:r>
      <w:r w:rsidRPr="00FA424E">
        <w:rPr>
          <w:rFonts w:eastAsia="Times New Roman"/>
        </w:rPr>
        <w:t xml:space="preserve">(“ </w:t>
      </w:r>
      <w:r>
        <w:object w:dxaOrig="300" w:dyaOrig="225">
          <v:shape id="_x0000_i1029" type="#_x0000_t75" alt="eqId644909fa5c934262a63943b12f63488b" style="width:15pt;height:11.5pt" o:ole="">
            <v:imagedata r:id="rId18" o:title="eqId644909fa5c934262a63943b12f63488b"/>
          </v:shape>
          <o:OLEObject Type="Embed" ProgID="Equation.DSMT4" ShapeID="_x0000_i1029" DrawAspect="Content" ObjectID="_1688739778" r:id="rId26"/>
        </w:object>
      </w:r>
      <w:r w:rsidRPr="00FA424E">
        <w:rPr>
          <w:rFonts w:eastAsia="Times New Roman"/>
        </w:rPr>
        <w:t>”</w:t>
      </w:r>
      <w:r w:rsidRPr="00FA424E">
        <w:t>表示反应能一步实现，</w:t>
      </w:r>
      <w:r w:rsidRPr="00FA424E">
        <w:rPr>
          <w:rFonts w:eastAsia="Times New Roman"/>
        </w:rPr>
        <w:t>“─”</w:t>
      </w:r>
      <w:r w:rsidRPr="00FA424E">
        <w:t>表示相连的物质能发生反应，部分反应物、生成物和反应条件已略去</w:t>
      </w:r>
      <w:r w:rsidRPr="00FA424E">
        <w:rPr>
          <w:rFonts w:eastAsia="Times New Roman"/>
        </w:rPr>
        <w:t>)</w:t>
      </w:r>
      <w:r w:rsidRPr="00FA424E">
        <w:t>，请回答下列问题：</w:t>
      </w:r>
    </w:p>
    <w:p w:rsidR="001A0DBB" w:rsidRPr="00FA424E" w:rsidRDefault="001A0DBB" w:rsidP="001A0DBB">
      <w:pPr>
        <w:spacing w:line="360" w:lineRule="auto"/>
        <w:jc w:val="left"/>
        <w:textAlignment w:val="center"/>
      </w:pPr>
      <w:r w:rsidRPr="00FA424E">
        <w:rPr>
          <w:noProof/>
        </w:rPr>
        <w:drawing>
          <wp:inline distT="0" distB="0" distL="0" distR="0" wp14:anchorId="545A550E" wp14:editId="287DCE75">
            <wp:extent cx="3695700" cy="1238250"/>
            <wp:effectExtent l="0" t="0" r="0" b="0"/>
            <wp:docPr id="737776565" name="图片 7377765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451224" name=""/>
                    <pic:cNvPicPr>
                      <a:picLocks noChangeAspect="1"/>
                    </pic:cNvPicPr>
                  </pic:nvPicPr>
                  <pic:blipFill>
                    <a:blip r:embed="rId27"/>
                    <a:stretch>
                      <a:fillRect/>
                    </a:stretch>
                  </pic:blipFill>
                  <pic:spPr>
                    <a:xfrm>
                      <a:off x="0" y="0"/>
                      <a:ext cx="3695700" cy="1238250"/>
                    </a:xfrm>
                    <a:prstGeom prst="rect">
                      <a:avLst/>
                    </a:prstGeom>
                  </pic:spPr>
                </pic:pic>
              </a:graphicData>
            </a:graphic>
          </wp:inline>
        </w:drawing>
      </w:r>
    </w:p>
    <w:p w:rsidR="001A0DBB" w:rsidRPr="00FA424E" w:rsidRDefault="001A0DBB" w:rsidP="001A0DBB">
      <w:pPr>
        <w:spacing w:line="360" w:lineRule="auto"/>
        <w:jc w:val="left"/>
        <w:textAlignment w:val="center"/>
      </w:pPr>
      <w:r w:rsidRPr="00FA424E">
        <w:rPr>
          <w:rFonts w:eastAsia="Times New Roman"/>
        </w:rPr>
        <w:t>(1)J</w:t>
      </w:r>
      <w:r w:rsidRPr="00FA424E">
        <w:t>的化学式</w:t>
      </w:r>
      <w:r w:rsidRPr="00FA424E">
        <w:t>___________</w:t>
      </w:r>
      <w:r w:rsidRPr="00FA424E">
        <w:t>。</w:t>
      </w:r>
    </w:p>
    <w:p w:rsidR="001A0DBB" w:rsidRPr="00FA424E" w:rsidRDefault="001A0DBB" w:rsidP="001A0DBB">
      <w:pPr>
        <w:spacing w:line="360" w:lineRule="auto"/>
        <w:jc w:val="left"/>
        <w:textAlignment w:val="center"/>
      </w:pPr>
      <w:r w:rsidRPr="00FA424E">
        <w:rPr>
          <w:rFonts w:eastAsia="Times New Roman"/>
        </w:rPr>
        <w:t>(2)</w:t>
      </w:r>
      <w:r w:rsidRPr="00FA424E">
        <w:t>反应</w:t>
      </w:r>
      <w:r w:rsidRPr="00FA424E">
        <w:rPr>
          <w:rFonts w:ascii="宋体" w:hAnsi="宋体" w:cs="宋体" w:hint="eastAsia"/>
        </w:rPr>
        <w:t>①</w:t>
      </w:r>
      <w:r w:rsidRPr="00FA424E">
        <w:t>涉及的基本反应类型是</w:t>
      </w:r>
      <w:r w:rsidRPr="00FA424E">
        <w:t>___________</w:t>
      </w:r>
      <w:r w:rsidRPr="00FA424E">
        <w:t>反应。</w:t>
      </w:r>
    </w:p>
    <w:p w:rsidR="001A0DBB" w:rsidRPr="00FA424E" w:rsidRDefault="001A0DBB" w:rsidP="001A0DBB">
      <w:pPr>
        <w:spacing w:line="360" w:lineRule="auto"/>
        <w:jc w:val="left"/>
        <w:textAlignment w:val="center"/>
      </w:pPr>
      <w:r w:rsidRPr="00FA424E">
        <w:rPr>
          <w:rFonts w:eastAsia="Times New Roman"/>
        </w:rPr>
        <w:t>(3)</w:t>
      </w:r>
      <w:r w:rsidRPr="00FA424E">
        <w:t>写出反应</w:t>
      </w:r>
      <w:r w:rsidRPr="00FA424E">
        <w:rPr>
          <w:rFonts w:ascii="宋体" w:hAnsi="宋体" w:cs="宋体" w:hint="eastAsia"/>
        </w:rPr>
        <w:t>②</w:t>
      </w:r>
      <w:r w:rsidRPr="00FA424E">
        <w:t>的化学方程式</w:t>
      </w:r>
      <w:r w:rsidRPr="00FA424E">
        <w:t>___________</w:t>
      </w:r>
      <w:r w:rsidRPr="00FA424E">
        <w:t>。</w:t>
      </w:r>
    </w:p>
    <w:p w:rsidR="001A0DBB" w:rsidRPr="00FA424E" w:rsidRDefault="001A0DBB" w:rsidP="001A0DBB">
      <w:pPr>
        <w:spacing w:line="360" w:lineRule="auto"/>
        <w:jc w:val="left"/>
        <w:textAlignment w:val="center"/>
      </w:pPr>
      <w:r w:rsidRPr="00FA424E">
        <w:lastRenderedPageBreak/>
        <w:t>13</w:t>
      </w:r>
      <w:r w:rsidRPr="00FA424E">
        <w:t>．（</w:t>
      </w:r>
      <w:r w:rsidRPr="00FA424E">
        <w:t>2021·</w:t>
      </w:r>
      <w:r w:rsidRPr="00FA424E">
        <w:t>湖南常德）石灰石、大理石都是重要的建筑材料，同时又是一种重要的化工原料。下图是工业上以石灰石为原料的化工生产过程中主要物质之间的转化关系（图中部分反应的部分生成物已略去）。回答下列问题：</w:t>
      </w:r>
    </w:p>
    <w:p w:rsidR="001A0DBB" w:rsidRPr="00FA424E" w:rsidRDefault="001A0DBB" w:rsidP="001A0DBB">
      <w:pPr>
        <w:spacing w:line="360" w:lineRule="auto"/>
        <w:jc w:val="left"/>
        <w:textAlignment w:val="center"/>
      </w:pPr>
      <w:r w:rsidRPr="00FA424E">
        <w:rPr>
          <w:noProof/>
        </w:rPr>
        <w:drawing>
          <wp:inline distT="0" distB="0" distL="0" distR="0" wp14:anchorId="7D662635" wp14:editId="52D4B8F0">
            <wp:extent cx="2619375" cy="904875"/>
            <wp:effectExtent l="0" t="0" r="0" b="0"/>
            <wp:docPr id="443363664" name="图片 4433636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701714" name=""/>
                    <pic:cNvPicPr>
                      <a:picLocks noChangeAspect="1"/>
                    </pic:cNvPicPr>
                  </pic:nvPicPr>
                  <pic:blipFill>
                    <a:blip r:embed="rId28"/>
                    <a:stretch>
                      <a:fillRect/>
                    </a:stretch>
                  </pic:blipFill>
                  <pic:spPr>
                    <a:xfrm>
                      <a:off x="0" y="0"/>
                      <a:ext cx="2619375" cy="904875"/>
                    </a:xfrm>
                    <a:prstGeom prst="rect">
                      <a:avLst/>
                    </a:prstGeom>
                  </pic:spPr>
                </pic:pic>
              </a:graphicData>
            </a:graphic>
          </wp:inline>
        </w:drawing>
      </w:r>
    </w:p>
    <w:p w:rsidR="001A0DBB" w:rsidRPr="00FA424E" w:rsidRDefault="001A0DBB" w:rsidP="001A0DBB">
      <w:pPr>
        <w:spacing w:line="360" w:lineRule="auto"/>
        <w:jc w:val="left"/>
        <w:textAlignment w:val="center"/>
      </w:pPr>
      <w:r w:rsidRPr="00FA424E">
        <w:t>（</w:t>
      </w:r>
      <w:r w:rsidRPr="00FA424E">
        <w:rPr>
          <w:rFonts w:eastAsia="Times New Roman"/>
        </w:rPr>
        <w:t>1</w:t>
      </w:r>
      <w:r w:rsidRPr="00FA424E">
        <w:t>）已知反应</w:t>
      </w:r>
      <w:r w:rsidRPr="00FA424E">
        <w:rPr>
          <w:rFonts w:ascii="宋体" w:hAnsi="宋体" w:cs="宋体" w:hint="eastAsia"/>
        </w:rPr>
        <w:t>②</w:t>
      </w:r>
      <w:r w:rsidRPr="00FA424E">
        <w:t>的化学方程式为：</w:t>
      </w:r>
      <w:r>
        <w:object w:dxaOrig="3690" w:dyaOrig="375">
          <v:shape id="_x0000_i1030" type="#_x0000_t75" alt="eqId0986c4fac0644fffbca3694a2a049ddb" style="width:184.5pt;height:19pt" o:ole="">
            <v:imagedata r:id="rId29" o:title="eqId0986c4fac0644fffbca3694a2a049ddb"/>
          </v:shape>
          <o:OLEObject Type="Embed" ProgID="Equation.DSMT4" ShapeID="_x0000_i1030" DrawAspect="Content" ObjectID="_1688739779" r:id="rId30"/>
        </w:object>
      </w:r>
      <w:r w:rsidRPr="00FA424E">
        <w:t>，则</w:t>
      </w:r>
      <w:r w:rsidRPr="00FA424E">
        <w:rPr>
          <w:rFonts w:eastAsia="Times New Roman"/>
        </w:rPr>
        <w:t>D</w:t>
      </w:r>
      <w:r w:rsidRPr="00FA424E">
        <w:t>物质的化学式是</w:t>
      </w:r>
      <w:r w:rsidRPr="00FA424E">
        <w:t>_____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2</w:t>
      </w:r>
      <w:r w:rsidRPr="00FA424E">
        <w:t>）写出反应</w:t>
      </w:r>
      <w:r w:rsidRPr="00FA424E">
        <w:rPr>
          <w:rFonts w:ascii="宋体" w:hAnsi="宋体" w:cs="宋体" w:hint="eastAsia"/>
        </w:rPr>
        <w:t>④</w:t>
      </w:r>
      <w:r w:rsidRPr="00FA424E">
        <w:t>的化学方程式</w:t>
      </w:r>
      <w:r w:rsidRPr="00FA424E">
        <w:t>___________</w:t>
      </w:r>
      <w:r w:rsidRPr="00FA424E">
        <w:t>。</w:t>
      </w:r>
    </w:p>
    <w:p w:rsidR="001A0DBB" w:rsidRPr="00FA424E" w:rsidRDefault="001A0DBB" w:rsidP="001A0DBB">
      <w:pPr>
        <w:spacing w:line="360" w:lineRule="auto"/>
        <w:jc w:val="left"/>
        <w:textAlignment w:val="center"/>
      </w:pPr>
      <w:r w:rsidRPr="00FA424E">
        <w:t>（</w:t>
      </w:r>
      <w:r w:rsidRPr="00FA424E">
        <w:rPr>
          <w:rFonts w:eastAsia="Times New Roman"/>
        </w:rPr>
        <w:t>3</w:t>
      </w:r>
      <w:r w:rsidRPr="00FA424E">
        <w:t>）实验室可利用</w:t>
      </w:r>
      <w:r w:rsidRPr="00FA424E">
        <w:rPr>
          <w:rFonts w:eastAsia="Times New Roman"/>
        </w:rPr>
        <w:t>F</w:t>
      </w:r>
      <w:r w:rsidRPr="00FA424E">
        <w:t>制备少量的氢氧化钠溶液，反应的化学方程式为</w:t>
      </w:r>
      <w:r w:rsidRPr="00FA424E">
        <w:t>___________</w:t>
      </w:r>
      <w:r w:rsidRPr="00FA424E">
        <w:t>，该反应属于</w:t>
      </w:r>
      <w:r w:rsidRPr="00FA424E">
        <w:t>___________</w:t>
      </w:r>
      <w:r w:rsidRPr="00FA424E">
        <w:t>反应。</w:t>
      </w:r>
    </w:p>
    <w:p w:rsidR="001A0DBB" w:rsidRPr="00FA424E" w:rsidRDefault="001A0DBB" w:rsidP="001A0DBB">
      <w:pPr>
        <w:spacing w:line="360" w:lineRule="auto"/>
        <w:jc w:val="left"/>
        <w:textAlignment w:val="center"/>
      </w:pPr>
      <w:r w:rsidRPr="00FA424E">
        <w:t>（</w:t>
      </w:r>
      <w:r w:rsidRPr="00FA424E">
        <w:rPr>
          <w:rFonts w:eastAsia="Times New Roman"/>
        </w:rPr>
        <w:t>4</w:t>
      </w:r>
      <w:r w:rsidRPr="00FA424E">
        <w:t>）</w:t>
      </w:r>
      <w:r w:rsidRPr="00FA424E">
        <w:rPr>
          <w:rFonts w:eastAsia="Times New Roman"/>
        </w:rPr>
        <w:t>F</w:t>
      </w:r>
      <w:r w:rsidRPr="00FA424E">
        <w:t>在生产和生活中用途广泛，请任举一例：</w:t>
      </w:r>
      <w:r w:rsidRPr="00FA424E">
        <w:t>___________</w:t>
      </w:r>
      <w:r w:rsidRPr="00FA424E">
        <w:t>。</w:t>
      </w:r>
    </w:p>
    <w:p w:rsidR="001A0DBB" w:rsidRPr="00FA424E" w:rsidRDefault="001A0DBB" w:rsidP="001A0DBB">
      <w:pPr>
        <w:spacing w:line="360" w:lineRule="auto"/>
        <w:jc w:val="left"/>
        <w:textAlignment w:val="center"/>
      </w:pPr>
      <w:r w:rsidRPr="00FA424E">
        <w:t>14</w:t>
      </w:r>
      <w:r w:rsidRPr="00FA424E">
        <w:t>．（</w:t>
      </w:r>
      <w:r w:rsidRPr="00FA424E">
        <w:t>2021·</w:t>
      </w:r>
      <w:r w:rsidRPr="00FA424E">
        <w:t>四川德阳）为探究某化工厂固体废物的成分，以便回收有用物质，除掉有害物质。已知固体废物的主要成分是</w:t>
      </w:r>
      <w:proofErr w:type="spellStart"/>
      <w:r w:rsidRPr="00FA424E">
        <w:rPr>
          <w:rFonts w:eastAsia="Times New Roman"/>
        </w:rPr>
        <w:t>NaCl</w:t>
      </w:r>
      <w:proofErr w:type="spellEnd"/>
      <w:r w:rsidRPr="00FA424E">
        <w:t>，还可能含有</w:t>
      </w:r>
      <w:r w:rsidRPr="00FA424E">
        <w:rPr>
          <w:rFonts w:eastAsia="Times New Roman"/>
        </w:rPr>
        <w:t>Na</w:t>
      </w:r>
      <w:r w:rsidRPr="00FA424E">
        <w:rPr>
          <w:rFonts w:eastAsia="Times New Roman"/>
          <w:vertAlign w:val="subscript"/>
        </w:rPr>
        <w:t>2</w:t>
      </w:r>
      <w:r w:rsidRPr="00FA424E">
        <w:rPr>
          <w:rFonts w:eastAsia="Times New Roman"/>
        </w:rPr>
        <w:t>CO</w:t>
      </w:r>
      <w:r w:rsidRPr="00FA424E">
        <w:rPr>
          <w:rFonts w:eastAsia="Times New Roman"/>
          <w:vertAlign w:val="subscript"/>
        </w:rPr>
        <w:t>3</w:t>
      </w:r>
      <w:r w:rsidRPr="00FA424E">
        <w:t>、</w:t>
      </w:r>
      <w:r w:rsidRPr="00FA424E">
        <w:rPr>
          <w:rFonts w:eastAsia="Times New Roman"/>
        </w:rPr>
        <w:t>K</w:t>
      </w:r>
      <w:r w:rsidRPr="00FA424E">
        <w:rPr>
          <w:rFonts w:eastAsia="Times New Roman"/>
          <w:vertAlign w:val="subscript"/>
        </w:rPr>
        <w:t>2</w:t>
      </w:r>
      <w:r w:rsidRPr="00FA424E">
        <w:rPr>
          <w:rFonts w:eastAsia="Times New Roman"/>
        </w:rPr>
        <w:t>SO</w:t>
      </w:r>
      <w:r w:rsidRPr="00FA424E">
        <w:rPr>
          <w:rFonts w:eastAsia="Times New Roman"/>
          <w:vertAlign w:val="subscript"/>
        </w:rPr>
        <w:t>4</w:t>
      </w:r>
      <w:r w:rsidRPr="00FA424E">
        <w:t>、</w:t>
      </w:r>
      <w:r w:rsidRPr="00FA424E">
        <w:rPr>
          <w:rFonts w:eastAsia="Times New Roman"/>
        </w:rPr>
        <w:t>NH</w:t>
      </w:r>
      <w:r w:rsidRPr="00FA424E">
        <w:rPr>
          <w:rFonts w:eastAsia="Times New Roman"/>
          <w:vertAlign w:val="subscript"/>
        </w:rPr>
        <w:t>4</w:t>
      </w:r>
      <w:r w:rsidRPr="00FA424E">
        <w:rPr>
          <w:rFonts w:eastAsia="Times New Roman"/>
        </w:rPr>
        <w:t>NO</w:t>
      </w:r>
      <w:r w:rsidRPr="00FA424E">
        <w:rPr>
          <w:rFonts w:eastAsia="Times New Roman"/>
          <w:vertAlign w:val="subscript"/>
        </w:rPr>
        <w:t>3</w:t>
      </w:r>
      <w:r w:rsidRPr="00FA424E">
        <w:t>、</w:t>
      </w:r>
      <w:r w:rsidRPr="00FA424E">
        <w:rPr>
          <w:rFonts w:eastAsia="Times New Roman"/>
        </w:rPr>
        <w:t>MgSO</w:t>
      </w:r>
      <w:r w:rsidRPr="00FA424E">
        <w:rPr>
          <w:rFonts w:eastAsia="Times New Roman"/>
          <w:vertAlign w:val="subscript"/>
        </w:rPr>
        <w:t>4</w:t>
      </w:r>
      <w:r w:rsidRPr="00FA424E">
        <w:t>、</w:t>
      </w:r>
      <w:r w:rsidRPr="00FA424E">
        <w:rPr>
          <w:rFonts w:eastAsia="Times New Roman"/>
        </w:rPr>
        <w:t>FeCl</w:t>
      </w:r>
      <w:r w:rsidRPr="00FA424E">
        <w:rPr>
          <w:rFonts w:eastAsia="Times New Roman"/>
          <w:vertAlign w:val="subscript"/>
        </w:rPr>
        <w:t>3</w:t>
      </w:r>
      <w:r w:rsidRPr="00FA424E">
        <w:t>，通过以下探究回答下列问题。</w:t>
      </w:r>
    </w:p>
    <w:p w:rsidR="001A0DBB" w:rsidRPr="00FA424E" w:rsidRDefault="001A0DBB" w:rsidP="001A0DBB">
      <w:pPr>
        <w:spacing w:line="360" w:lineRule="auto"/>
        <w:jc w:val="left"/>
        <w:textAlignment w:val="center"/>
      </w:pPr>
      <w:r w:rsidRPr="00FA424E">
        <w:rPr>
          <w:noProof/>
        </w:rPr>
        <w:drawing>
          <wp:inline distT="0" distB="0" distL="0" distR="0" wp14:anchorId="45C7A86D" wp14:editId="17954441">
            <wp:extent cx="4366260" cy="2020603"/>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410625" name=""/>
                    <pic:cNvPicPr>
                      <a:picLocks noChangeAspect="1"/>
                    </pic:cNvPicPr>
                  </pic:nvPicPr>
                  <pic:blipFill>
                    <a:blip r:embed="rId31"/>
                    <a:stretch>
                      <a:fillRect/>
                    </a:stretch>
                  </pic:blipFill>
                  <pic:spPr>
                    <a:xfrm>
                      <a:off x="0" y="0"/>
                      <a:ext cx="4368018" cy="2021416"/>
                    </a:xfrm>
                    <a:prstGeom prst="rect">
                      <a:avLst/>
                    </a:prstGeom>
                  </pic:spPr>
                </pic:pic>
              </a:graphicData>
            </a:graphic>
          </wp:inline>
        </w:drawing>
      </w:r>
    </w:p>
    <w:p w:rsidR="001A0DBB" w:rsidRPr="00FA424E" w:rsidRDefault="001A0DBB" w:rsidP="001A0DBB">
      <w:pPr>
        <w:spacing w:line="360" w:lineRule="auto"/>
        <w:jc w:val="left"/>
        <w:textAlignment w:val="center"/>
      </w:pPr>
      <w:r w:rsidRPr="00FA424E">
        <w:rPr>
          <w:rFonts w:eastAsia="Times New Roman"/>
        </w:rPr>
        <w:t>(1)</w:t>
      </w:r>
      <w:r w:rsidRPr="00FA424E">
        <w:t>气体乙的化学式为</w:t>
      </w:r>
      <w:r w:rsidRPr="00FA424E">
        <w:t>_________</w:t>
      </w:r>
      <w:r w:rsidRPr="00FA424E">
        <w:t>。</w:t>
      </w:r>
    </w:p>
    <w:p w:rsidR="001A0DBB" w:rsidRPr="00FA424E" w:rsidRDefault="001A0DBB" w:rsidP="001A0DBB">
      <w:pPr>
        <w:spacing w:line="360" w:lineRule="auto"/>
        <w:jc w:val="left"/>
        <w:textAlignment w:val="center"/>
      </w:pPr>
      <w:r w:rsidRPr="00FA424E">
        <w:rPr>
          <w:rFonts w:eastAsia="Times New Roman"/>
        </w:rPr>
        <w:t>(2)</w:t>
      </w:r>
      <w:r w:rsidRPr="00FA424E">
        <w:t>无色溶液</w:t>
      </w:r>
      <w:r w:rsidRPr="00FA424E">
        <w:rPr>
          <w:rFonts w:eastAsia="Times New Roman"/>
        </w:rPr>
        <w:t>A</w:t>
      </w:r>
      <w:r w:rsidRPr="00FA424E">
        <w:t>中存在的阴离子有</w:t>
      </w:r>
      <w:r w:rsidRPr="00FA424E">
        <w:t>_______</w:t>
      </w:r>
      <w:r w:rsidRPr="00FA424E">
        <w:t>。</w:t>
      </w:r>
    </w:p>
    <w:p w:rsidR="001A0DBB" w:rsidRPr="00FA424E" w:rsidRDefault="001A0DBB" w:rsidP="001A0DBB">
      <w:pPr>
        <w:spacing w:line="360" w:lineRule="auto"/>
        <w:jc w:val="left"/>
        <w:textAlignment w:val="center"/>
      </w:pPr>
      <w:r w:rsidRPr="00FA424E">
        <w:rPr>
          <w:rFonts w:eastAsia="Times New Roman"/>
        </w:rPr>
        <w:t>(3)</w:t>
      </w:r>
      <w:r w:rsidRPr="00FA424E">
        <w:t>反应生成气体甲的化学方程式为</w:t>
      </w:r>
      <w:r w:rsidRPr="00FA424E">
        <w:t>__________</w:t>
      </w:r>
      <w:r w:rsidRPr="00FA424E">
        <w:t>。</w:t>
      </w:r>
    </w:p>
    <w:p w:rsidR="001A0DBB" w:rsidRPr="00FA424E" w:rsidRDefault="001A0DBB" w:rsidP="001A0DBB">
      <w:pPr>
        <w:spacing w:line="360" w:lineRule="auto"/>
        <w:jc w:val="left"/>
        <w:textAlignment w:val="center"/>
      </w:pPr>
      <w:r w:rsidRPr="00FA424E">
        <w:rPr>
          <w:rFonts w:eastAsia="Times New Roman"/>
        </w:rPr>
        <w:t>(4)</w:t>
      </w:r>
      <w:r w:rsidRPr="00FA424E">
        <w:t>原固体废物中一定存在的物质有</w:t>
      </w:r>
      <w:r w:rsidRPr="00FA424E">
        <w:t>___________</w:t>
      </w:r>
      <w:r w:rsidRPr="00FA424E">
        <w:t>。</w:t>
      </w:r>
    </w:p>
    <w:p w:rsidR="001A0DBB" w:rsidRPr="00FA424E" w:rsidRDefault="001A0DBB" w:rsidP="001A0DBB">
      <w:pPr>
        <w:spacing w:line="360" w:lineRule="auto"/>
        <w:jc w:val="left"/>
        <w:textAlignment w:val="center"/>
      </w:pPr>
      <w:r w:rsidRPr="00FA424E">
        <w:t>15</w:t>
      </w:r>
      <w:r w:rsidRPr="00FA424E">
        <w:t>．（</w:t>
      </w:r>
      <w:r w:rsidRPr="00FA424E">
        <w:t>2021·</w:t>
      </w:r>
      <w:r w:rsidRPr="00FA424E">
        <w:t>四川成都）回答下列问题</w:t>
      </w:r>
    </w:p>
    <w:p w:rsidR="001A0DBB" w:rsidRPr="00FA424E" w:rsidRDefault="001A0DBB" w:rsidP="001A0DBB">
      <w:pPr>
        <w:spacing w:line="360" w:lineRule="auto"/>
        <w:jc w:val="left"/>
        <w:textAlignment w:val="center"/>
      </w:pPr>
      <w:r w:rsidRPr="00FA424E">
        <w:t>（</w:t>
      </w:r>
      <w:r w:rsidRPr="00FA424E">
        <w:rPr>
          <w:rFonts w:eastAsia="Times New Roman"/>
        </w:rPr>
        <w:t>1</w:t>
      </w:r>
      <w:r w:rsidRPr="00FA424E">
        <w:t>）某兴趣小组参观火力发电厂，了解到废气中的</w:t>
      </w:r>
      <w:r w:rsidRPr="00FA424E">
        <w:rPr>
          <w:rFonts w:eastAsia="Times New Roman"/>
        </w:rPr>
        <w:t>SO</w:t>
      </w:r>
      <w:r w:rsidRPr="00FA424E">
        <w:rPr>
          <w:rFonts w:eastAsia="Times New Roman"/>
          <w:vertAlign w:val="subscript"/>
        </w:rPr>
        <w:t>2</w:t>
      </w:r>
      <w:r w:rsidRPr="00FA424E">
        <w:t>、</w:t>
      </w:r>
      <w:r w:rsidRPr="00FA424E">
        <w:rPr>
          <w:rFonts w:eastAsia="Times New Roman"/>
        </w:rPr>
        <w:t>NO</w:t>
      </w:r>
      <w:r w:rsidRPr="00FA424E">
        <w:rPr>
          <w:rFonts w:eastAsia="Times New Roman"/>
          <w:vertAlign w:val="subscript"/>
        </w:rPr>
        <w:t>2</w:t>
      </w:r>
      <w:r w:rsidRPr="00FA424E">
        <w:t>、</w:t>
      </w:r>
      <w:r w:rsidRPr="00FA424E">
        <w:rPr>
          <w:rFonts w:eastAsia="Times New Roman"/>
        </w:rPr>
        <w:t>CO</w:t>
      </w:r>
      <w:r w:rsidRPr="00FA424E">
        <w:t>、</w:t>
      </w:r>
      <w:r w:rsidRPr="00FA424E">
        <w:rPr>
          <w:rFonts w:eastAsia="Times New Roman"/>
        </w:rPr>
        <w:t>CO</w:t>
      </w:r>
      <w:r w:rsidRPr="00FA424E">
        <w:rPr>
          <w:rFonts w:eastAsia="Times New Roman"/>
          <w:vertAlign w:val="subscript"/>
        </w:rPr>
        <w:t>2</w:t>
      </w:r>
      <w:r w:rsidRPr="00FA424E">
        <w:t>会影响环境，设计如图流程处理废气。</w:t>
      </w:r>
    </w:p>
    <w:p w:rsidR="001A0DBB" w:rsidRPr="00FA424E" w:rsidRDefault="001A0DBB" w:rsidP="001A0DBB">
      <w:pPr>
        <w:spacing w:line="360" w:lineRule="auto"/>
        <w:jc w:val="left"/>
        <w:textAlignment w:val="center"/>
      </w:pPr>
      <w:r w:rsidRPr="00FA424E">
        <w:rPr>
          <w:noProof/>
        </w:rPr>
        <w:lastRenderedPageBreak/>
        <w:drawing>
          <wp:inline distT="0" distB="0" distL="0" distR="0" wp14:anchorId="54681F3E" wp14:editId="39837F1E">
            <wp:extent cx="2857500" cy="720587"/>
            <wp:effectExtent l="0" t="0" r="0" b="3810"/>
            <wp:docPr id="2080641615" name="图片 20806416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118123" name=""/>
                    <pic:cNvPicPr>
                      <a:picLocks noChangeAspect="1"/>
                    </pic:cNvPicPr>
                  </pic:nvPicPr>
                  <pic:blipFill>
                    <a:blip r:embed="rId32"/>
                    <a:stretch>
                      <a:fillRect/>
                    </a:stretch>
                  </pic:blipFill>
                  <pic:spPr>
                    <a:xfrm>
                      <a:off x="0" y="0"/>
                      <a:ext cx="2859157" cy="721005"/>
                    </a:xfrm>
                    <a:prstGeom prst="rect">
                      <a:avLst/>
                    </a:prstGeom>
                  </pic:spPr>
                </pic:pic>
              </a:graphicData>
            </a:graphic>
          </wp:inline>
        </w:drawing>
      </w:r>
      <w:r w:rsidRPr="00FA424E">
        <w:br/>
      </w:r>
      <w:r w:rsidRPr="00FA424E">
        <w:rPr>
          <w:rFonts w:ascii="宋体" w:hAnsi="宋体" w:cs="宋体" w:hint="eastAsia"/>
        </w:rPr>
        <w:t>①</w:t>
      </w:r>
      <w:r w:rsidRPr="00FA424E">
        <w:t>用生锈铁屑处理废气中的</w:t>
      </w:r>
      <w:r w:rsidRPr="00FA424E">
        <w:rPr>
          <w:rFonts w:eastAsia="Times New Roman"/>
        </w:rPr>
        <w:t>CO</w:t>
      </w:r>
      <w:r w:rsidRPr="00FA424E">
        <w:t>，体现</w:t>
      </w:r>
      <w:r w:rsidRPr="00FA424E">
        <w:rPr>
          <w:rFonts w:eastAsia="Times New Roman"/>
        </w:rPr>
        <w:t>CO</w:t>
      </w:r>
      <w:r w:rsidRPr="00FA424E">
        <w:t>______</w:t>
      </w:r>
      <w:r w:rsidRPr="00FA424E">
        <w:t>性。</w:t>
      </w:r>
    </w:p>
    <w:p w:rsidR="001A0DBB" w:rsidRPr="00FA424E" w:rsidRDefault="001A0DBB" w:rsidP="001A0DBB">
      <w:pPr>
        <w:spacing w:line="360" w:lineRule="auto"/>
        <w:jc w:val="left"/>
        <w:textAlignment w:val="center"/>
      </w:pPr>
      <w:r w:rsidRPr="00FA424E">
        <w:rPr>
          <w:rFonts w:ascii="宋体" w:hAnsi="宋体" w:cs="宋体" w:hint="eastAsia"/>
        </w:rPr>
        <w:t>②</w:t>
      </w:r>
      <w:r w:rsidRPr="00FA424E">
        <w:t>用石灰浆不用石灰水的原因是</w:t>
      </w:r>
      <w:r w:rsidRPr="00FA424E">
        <w:t>______</w:t>
      </w:r>
      <w:r w:rsidRPr="00FA424E">
        <w:t>。</w:t>
      </w:r>
    </w:p>
    <w:p w:rsidR="001A0DBB" w:rsidRPr="00FA424E" w:rsidRDefault="001A0DBB" w:rsidP="001A0DBB">
      <w:pPr>
        <w:spacing w:line="360" w:lineRule="auto"/>
        <w:jc w:val="left"/>
        <w:textAlignment w:val="center"/>
      </w:pPr>
      <w:r w:rsidRPr="00FA424E">
        <w:rPr>
          <w:rFonts w:ascii="宋体" w:hAnsi="宋体" w:cs="宋体" w:hint="eastAsia"/>
        </w:rPr>
        <w:t>③</w:t>
      </w:r>
      <w:r w:rsidRPr="00FA424E">
        <w:t>固体</w:t>
      </w:r>
      <w:r w:rsidRPr="00FA424E">
        <w:rPr>
          <w:rFonts w:eastAsia="Times New Roman"/>
        </w:rPr>
        <w:t>2</w:t>
      </w:r>
      <w:r w:rsidRPr="00FA424E">
        <w:t>中有</w:t>
      </w:r>
      <w:r w:rsidRPr="00FA424E">
        <w:t>______</w:t>
      </w:r>
      <w:r w:rsidRPr="00FA424E">
        <w:t>（写两种物质）。</w:t>
      </w:r>
    </w:p>
    <w:p w:rsidR="001A0DBB" w:rsidRPr="00FA424E" w:rsidRDefault="001A0DBB" w:rsidP="001A0DBB">
      <w:pPr>
        <w:spacing w:line="360" w:lineRule="auto"/>
        <w:jc w:val="left"/>
        <w:textAlignment w:val="center"/>
      </w:pPr>
      <w:r w:rsidRPr="00FA424E">
        <w:t>（</w:t>
      </w:r>
      <w:r w:rsidRPr="00FA424E">
        <w:rPr>
          <w:rFonts w:eastAsia="Times New Roman"/>
        </w:rPr>
        <w:t>2</w:t>
      </w:r>
      <w:r w:rsidRPr="00FA424E">
        <w:t>）</w:t>
      </w:r>
      <w:r w:rsidRPr="00FA424E">
        <w:rPr>
          <w:rFonts w:eastAsia="Times New Roman"/>
        </w:rPr>
        <w:t>A~D</w:t>
      </w:r>
      <w:r w:rsidRPr="00FA424E">
        <w:t>为初中化学常见物质，转化关系如图。</w:t>
      </w:r>
      <w:r w:rsidRPr="00FA424E">
        <w:rPr>
          <w:rFonts w:eastAsia="Times New Roman"/>
        </w:rPr>
        <w:t>A</w:t>
      </w:r>
      <w:r w:rsidRPr="00FA424E">
        <w:t>是由两种元素组成的钙盐，</w:t>
      </w:r>
      <w:r w:rsidRPr="00FA424E">
        <w:rPr>
          <w:rFonts w:eastAsia="Times New Roman"/>
        </w:rPr>
        <w:t>C</w:t>
      </w:r>
      <w:r w:rsidRPr="00FA424E">
        <w:t>是火力发电厂排放的温室气体。</w:t>
      </w:r>
    </w:p>
    <w:p w:rsidR="001A0DBB" w:rsidRPr="00FA424E" w:rsidRDefault="001A0DBB" w:rsidP="001A0DBB">
      <w:pPr>
        <w:spacing w:line="360" w:lineRule="auto"/>
        <w:jc w:val="left"/>
        <w:textAlignment w:val="center"/>
      </w:pPr>
      <w:r w:rsidRPr="00FA424E">
        <w:rPr>
          <w:noProof/>
        </w:rPr>
        <w:drawing>
          <wp:inline distT="0" distB="0" distL="0" distR="0" wp14:anchorId="04B06377" wp14:editId="7DE47D3B">
            <wp:extent cx="2400300" cy="989814"/>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03757" name=""/>
                    <pic:cNvPicPr>
                      <a:picLocks noChangeAspect="1"/>
                    </pic:cNvPicPr>
                  </pic:nvPicPr>
                  <pic:blipFill>
                    <a:blip r:embed="rId33"/>
                    <a:stretch>
                      <a:fillRect/>
                    </a:stretch>
                  </pic:blipFill>
                  <pic:spPr>
                    <a:xfrm>
                      <a:off x="0" y="0"/>
                      <a:ext cx="2400300" cy="989814"/>
                    </a:xfrm>
                    <a:prstGeom prst="rect">
                      <a:avLst/>
                    </a:prstGeom>
                  </pic:spPr>
                </pic:pic>
              </a:graphicData>
            </a:graphic>
          </wp:inline>
        </w:drawing>
      </w:r>
      <w:r w:rsidRPr="00FA424E">
        <w:br/>
      </w:r>
      <w:r w:rsidRPr="00FA424E">
        <w:rPr>
          <w:rFonts w:ascii="宋体" w:hAnsi="宋体" w:cs="宋体" w:hint="eastAsia"/>
        </w:rPr>
        <w:t>①</w:t>
      </w:r>
      <w:r w:rsidRPr="00FA424E">
        <w:rPr>
          <w:rFonts w:eastAsia="Times New Roman"/>
        </w:rPr>
        <w:t>B</w:t>
      </w:r>
      <w:r w:rsidRPr="00FA424E">
        <w:t>转化为</w:t>
      </w:r>
      <w:r w:rsidRPr="00FA424E">
        <w:rPr>
          <w:rFonts w:eastAsia="Times New Roman"/>
        </w:rPr>
        <w:t>A</w:t>
      </w:r>
      <w:r w:rsidRPr="00FA424E">
        <w:t>的化学方程式为</w:t>
      </w:r>
      <w:r w:rsidRPr="00FA424E">
        <w:t>______</w:t>
      </w:r>
    </w:p>
    <w:p w:rsidR="001A0DBB" w:rsidRPr="00FA424E" w:rsidRDefault="001A0DBB" w:rsidP="001A0DBB">
      <w:pPr>
        <w:spacing w:line="360" w:lineRule="auto"/>
        <w:jc w:val="left"/>
        <w:textAlignment w:val="center"/>
      </w:pPr>
      <w:r w:rsidRPr="00FA424E">
        <w:rPr>
          <w:rFonts w:ascii="宋体" w:hAnsi="宋体" w:cs="宋体" w:hint="eastAsia"/>
        </w:rPr>
        <w:t>②</w:t>
      </w:r>
      <w:r w:rsidRPr="00FA424E">
        <w:t>若</w:t>
      </w:r>
      <w:r w:rsidRPr="00FA424E">
        <w:rPr>
          <w:rFonts w:eastAsia="Times New Roman"/>
        </w:rPr>
        <w:t>D</w:t>
      </w:r>
      <w:r w:rsidRPr="00FA424E">
        <w:t>广泛用于玻璃、洗涤剂的生产，则</w:t>
      </w:r>
      <w:r w:rsidRPr="00FA424E">
        <w:rPr>
          <w:rFonts w:eastAsia="Times New Roman"/>
        </w:rPr>
        <w:t>D</w:t>
      </w:r>
      <w:r w:rsidRPr="00FA424E">
        <w:t>转化为</w:t>
      </w:r>
      <w:r w:rsidRPr="00FA424E">
        <w:rPr>
          <w:rFonts w:eastAsia="Times New Roman"/>
        </w:rPr>
        <w:t>B</w:t>
      </w:r>
      <w:r w:rsidRPr="00FA424E">
        <w:t>的基本反应类型是</w:t>
      </w:r>
      <w:r w:rsidRPr="00FA424E">
        <w:t>______</w:t>
      </w:r>
      <w:r w:rsidRPr="00FA424E">
        <w:t>，检验</w:t>
      </w:r>
      <w:r w:rsidRPr="00FA424E">
        <w:rPr>
          <w:rFonts w:eastAsia="Times New Roman"/>
        </w:rPr>
        <w:t>D</w:t>
      </w:r>
      <w:r w:rsidRPr="00FA424E">
        <w:t>中阴离子的方法是</w:t>
      </w:r>
      <w:r w:rsidRPr="00FA424E">
        <w:t>______</w:t>
      </w:r>
      <w:r w:rsidRPr="00FA424E">
        <w:t>。</w:t>
      </w:r>
    </w:p>
    <w:p w:rsidR="001A0DBB" w:rsidRPr="00FA424E" w:rsidRDefault="001A0DBB" w:rsidP="001A0DBB">
      <w:pPr>
        <w:spacing w:line="360" w:lineRule="auto"/>
        <w:jc w:val="left"/>
        <w:textAlignment w:val="center"/>
      </w:pPr>
      <w:r w:rsidRPr="00FA424E">
        <w:rPr>
          <w:rFonts w:ascii="宋体" w:hAnsi="宋体" w:cs="宋体" w:hint="eastAsia"/>
        </w:rPr>
        <w:t>③</w:t>
      </w:r>
      <w:r w:rsidRPr="00FA424E">
        <w:t>将足量</w:t>
      </w:r>
      <w:r w:rsidRPr="00FA424E">
        <w:rPr>
          <w:rFonts w:eastAsia="Times New Roman"/>
        </w:rPr>
        <w:t>C</w:t>
      </w:r>
      <w:r w:rsidRPr="00FA424E">
        <w:t>通入石蕊溶液中，现象是</w:t>
      </w:r>
      <w:r w:rsidRPr="00FA424E">
        <w:t>______</w:t>
      </w:r>
      <w:r w:rsidRPr="00FA424E">
        <w:t>，该溶液</w:t>
      </w:r>
      <w:r w:rsidRPr="00FA424E">
        <w:rPr>
          <w:rFonts w:eastAsia="Times New Roman"/>
        </w:rPr>
        <w:t>pH=4</w:t>
      </w:r>
      <w:r w:rsidRPr="00FA424E">
        <w:t>，加热至</w:t>
      </w:r>
      <w:r w:rsidRPr="00FA424E">
        <w:rPr>
          <w:rFonts w:eastAsia="Times New Roman"/>
        </w:rPr>
        <w:t>90s</w:t>
      </w:r>
      <w:r w:rsidRPr="00FA424E">
        <w:t>时</w:t>
      </w:r>
      <w:r w:rsidRPr="00FA424E">
        <w:rPr>
          <w:rFonts w:eastAsia="Times New Roman"/>
        </w:rPr>
        <w:t>C</w:t>
      </w:r>
      <w:r w:rsidRPr="00FA424E">
        <w:t>完全排出，画出加热过程</w:t>
      </w:r>
      <w:r w:rsidRPr="00FA424E">
        <w:rPr>
          <w:rFonts w:eastAsia="Times New Roman"/>
        </w:rPr>
        <w:t>pH</w:t>
      </w:r>
      <w:r w:rsidRPr="00FA424E">
        <w:t>变化图像</w:t>
      </w:r>
      <w:r w:rsidRPr="00FA424E">
        <w:t xml:space="preserve">_____ </w:t>
      </w:r>
      <w:r w:rsidRPr="00FA424E">
        <w:t>。</w:t>
      </w:r>
    </w:p>
    <w:p w:rsidR="001A0DBB" w:rsidRPr="00FA424E" w:rsidRDefault="001A0DBB" w:rsidP="001A0DBB">
      <w:pPr>
        <w:spacing w:line="360" w:lineRule="auto"/>
        <w:jc w:val="left"/>
        <w:textAlignment w:val="center"/>
      </w:pPr>
      <w:r w:rsidRPr="00FA424E">
        <w:rPr>
          <w:noProof/>
        </w:rPr>
        <w:drawing>
          <wp:inline distT="0" distB="0" distL="0" distR="0" wp14:anchorId="41A538B2" wp14:editId="7A7CCCAB">
            <wp:extent cx="2781300" cy="20193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691729" name=""/>
                    <pic:cNvPicPr>
                      <a:picLocks noChangeAspect="1"/>
                    </pic:cNvPicPr>
                  </pic:nvPicPr>
                  <pic:blipFill>
                    <a:blip r:embed="rId34"/>
                    <a:stretch>
                      <a:fillRect/>
                    </a:stretch>
                  </pic:blipFill>
                  <pic:spPr>
                    <a:xfrm>
                      <a:off x="0" y="0"/>
                      <a:ext cx="2781300" cy="2019300"/>
                    </a:xfrm>
                    <a:prstGeom prst="rect">
                      <a:avLst/>
                    </a:prstGeom>
                  </pic:spPr>
                </pic:pic>
              </a:graphicData>
            </a:graphic>
          </wp:inline>
        </w:drawing>
      </w:r>
    </w:p>
    <w:p w:rsidR="001A0DBB" w:rsidRPr="00FA424E" w:rsidRDefault="001A0DBB" w:rsidP="001A0DBB">
      <w:pPr>
        <w:spacing w:line="360" w:lineRule="auto"/>
        <w:jc w:val="left"/>
        <w:textAlignment w:val="center"/>
      </w:pPr>
      <w:r w:rsidRPr="00FA424E">
        <w:rPr>
          <w:rFonts w:ascii="宋体" w:hAnsi="宋体" w:cs="宋体" w:hint="eastAsia"/>
        </w:rPr>
        <w:t>④</w:t>
      </w:r>
      <w:r w:rsidRPr="00FA424E">
        <w:t>硝酸钾可作化肥，能供给作物两种养分，属于</w:t>
      </w:r>
      <w:r w:rsidRPr="00FA424E">
        <w:t>______</w:t>
      </w:r>
      <w:r w:rsidRPr="00FA424E">
        <w:t>肥料。</w:t>
      </w:r>
    </w:p>
    <w:p w:rsidR="001A0DBB" w:rsidRPr="0089684F" w:rsidRDefault="001A0DBB" w:rsidP="001A0DBB"/>
    <w:p w:rsidR="00840B66" w:rsidRPr="001A0DBB" w:rsidRDefault="00840B66" w:rsidP="001A0DBB"/>
    <w:sectPr w:rsidR="00840B66" w:rsidRPr="001A0DBB">
      <w:headerReference w:type="defaul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25CA" w:rsidRDefault="00C525CA" w:rsidP="008550A7">
      <w:r>
        <w:separator/>
      </w:r>
    </w:p>
  </w:endnote>
  <w:endnote w:type="continuationSeparator" w:id="0">
    <w:p w:rsidR="00C525CA" w:rsidRDefault="00C525CA"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25CA" w:rsidRDefault="00C525CA" w:rsidP="008550A7">
      <w:r>
        <w:separator/>
      </w:r>
    </w:p>
  </w:footnote>
  <w:footnote w:type="continuationSeparator" w:id="0">
    <w:p w:rsidR="00C525CA" w:rsidRDefault="00C525CA"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1A0DBB"/>
    <w:rsid w:val="002A08CC"/>
    <w:rsid w:val="002F6D06"/>
    <w:rsid w:val="00303408"/>
    <w:rsid w:val="003417D5"/>
    <w:rsid w:val="003A6F60"/>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F546E"/>
    <w:rsid w:val="00A37918"/>
    <w:rsid w:val="00B377C1"/>
    <w:rsid w:val="00B46A2E"/>
    <w:rsid w:val="00BA7C3A"/>
    <w:rsid w:val="00BE462C"/>
    <w:rsid w:val="00C525CA"/>
    <w:rsid w:val="00D80148"/>
    <w:rsid w:val="00DA2563"/>
    <w:rsid w:val="00DB75F4"/>
    <w:rsid w:val="00E24D88"/>
    <w:rsid w:val="00E562D6"/>
    <w:rsid w:val="00E92723"/>
    <w:rsid w:val="00F119E2"/>
    <w:rsid w:val="00F25649"/>
    <w:rsid w:val="00F85D82"/>
    <w:rsid w:val="00F946B2"/>
    <w:rsid w:val="00FA27FB"/>
    <w:rsid w:val="00FA39DB"/>
    <w:rsid w:val="00FB5598"/>
    <w:rsid w:val="00FC7983"/>
    <w:rsid w:val="00FD51E6"/>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image" Target="media/image22.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1.png"/><Relationship Id="rId2" Type="http://schemas.microsoft.com/office/2007/relationships/stylesWithEffects" Target="stylesWithEffects.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8.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oleObject" Target="embeddings/oleObject6.bin"/><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557</Words>
  <Characters>3176</Characters>
  <Application>Microsoft Office Word</Application>
  <DocSecurity>0</DocSecurity>
  <Lines>26</Lines>
  <Paragraphs>7</Paragraphs>
  <ScaleCrop>false</ScaleCrop>
  <Company>China</Company>
  <LinksUpToDate>false</LinksUpToDate>
  <CharactersWithSpaces>3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9:32:00Z</dcterms:created>
  <dcterms:modified xsi:type="dcterms:W3CDTF">2021-07-25T09:32:00Z</dcterms:modified>
</cp:coreProperties>
</file>